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  <p:sldMasterId id="2147483685" r:id="rId4"/>
  </p:sldMasterIdLst>
  <p:sldIdLst>
    <p:sldId id="260" r:id="rId5"/>
    <p:sldId id="258" r:id="rId6"/>
    <p:sldId id="256" r:id="rId7"/>
    <p:sldId id="264" r:id="rId8"/>
    <p:sldId id="257" r:id="rId9"/>
    <p:sldId id="262" r:id="rId10"/>
    <p:sldId id="265" r:id="rId11"/>
    <p:sldId id="266" r:id="rId12"/>
    <p:sldId id="269" r:id="rId13"/>
    <p:sldId id="259" r:id="rId14"/>
    <p:sldId id="267" r:id="rId15"/>
    <p:sldId id="261" r:id="rId16"/>
    <p:sldId id="268" r:id="rId17"/>
    <p:sldId id="283" r:id="rId18"/>
    <p:sldId id="284" r:id="rId19"/>
    <p:sldId id="285" r:id="rId20"/>
    <p:sldId id="286" r:id="rId21"/>
    <p:sldId id="287" r:id="rId22"/>
    <p:sldId id="288" r:id="rId23"/>
    <p:sldId id="289" r:id="rId24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989D"/>
    <a:srgbClr val="7CC576"/>
    <a:srgbClr val="00AD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918" y="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ang Minh Thien" userId="da32dc01-2eb7-420c-9b63-0f97e051d786" providerId="ADAL" clId="{9AF7EB64-F238-45C0-99A7-AF7A9DA049E8}"/>
    <pc:docChg chg="custSel modSld">
      <pc:chgData name="Trang Minh Thien" userId="da32dc01-2eb7-420c-9b63-0f97e051d786" providerId="ADAL" clId="{9AF7EB64-F238-45C0-99A7-AF7A9DA049E8}" dt="2021-09-08T11:17:14.969" v="0" actId="478"/>
      <pc:docMkLst>
        <pc:docMk/>
      </pc:docMkLst>
      <pc:sldChg chg="delSp mod">
        <pc:chgData name="Trang Minh Thien" userId="da32dc01-2eb7-420c-9b63-0f97e051d786" providerId="ADAL" clId="{9AF7EB64-F238-45C0-99A7-AF7A9DA049E8}" dt="2021-09-08T11:17:14.969" v="0" actId="478"/>
        <pc:sldMkLst>
          <pc:docMk/>
          <pc:sldMk cId="303447833" sldId="256"/>
        </pc:sldMkLst>
        <pc:spChg chg="del">
          <ac:chgData name="Trang Minh Thien" userId="da32dc01-2eb7-420c-9b63-0f97e051d786" providerId="ADAL" clId="{9AF7EB64-F238-45C0-99A7-AF7A9DA049E8}" dt="2021-09-08T11:17:14.969" v="0" actId="478"/>
          <ac:spMkLst>
            <pc:docMk/>
            <pc:sldMk cId="303447833" sldId="256"/>
            <ac:spMk id="4" creationId="{00000000-0000-0000-0000-000000000000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9768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535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24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409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8716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0912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29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4062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0111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4410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625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71600" y="0"/>
            <a:ext cx="8172400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 Click to edit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95536" y="1131590"/>
            <a:ext cx="8496944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05880" y="1808261"/>
            <a:ext cx="8496944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69437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7188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2759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1323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0772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7727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5977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DBB08-1B4B-4A49-ACD4-079CB49B5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845ED2-A42F-41A5-89A1-0A8ED099A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C3310B-CD10-4799-BB79-5B80C32A8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525E5E-070D-4BD8-BFBD-4D58443EA2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31658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7FA0F5-0959-41F3-A490-1D960CCE3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DE5D83-CF85-460D-8074-8E90AB15B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176B23-77F7-46D8-B7EA-1C5C5882A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D57C83-2B38-4606-B034-BA502A3704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5388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D6F492-C882-44EA-A397-583C9A3DB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62D5FD-282D-4D6F-AD4E-E379A177B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C72437-A8C2-4124-A012-B38AA9D9E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F22F4C-9A57-4293-885F-0D02CF2482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86270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764FA08-48F2-447F-86FF-27EA76FD0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9C26569-23F5-4B73-8919-60FAFA4BF2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0E631B5-80F2-4E1B-87FC-335AE8BA7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A236C9-6C36-4457-A5F7-E4EE4714DB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8041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ko-KR" dirty="0"/>
              <a:t> Click to edit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979712" y="987574"/>
            <a:ext cx="6912768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1990056" y="1664245"/>
            <a:ext cx="6912768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28082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FD74005-F413-42B8-8CD5-A04FEFF782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7FB4700-ED5B-401F-9824-9B1069C3D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233A0BC-C9B1-46BD-AFB0-BC90EA92F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B7CD79-BF0F-4557-B0BC-4BF26A04D1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01853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34F425E-CB4E-40EE-BB13-C8FA6D4AD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C09E988-B430-4268-AD9E-498EE174E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0C1E177-E6B2-45E5-B7EE-0034F2CEC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16719-14B9-47BA-91A3-E61F560B40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2738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1219391-9973-4DCC-9137-16F13F7B31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A1D0FC3-E650-4563-872C-93FC7F3E9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7DFCD75-9208-4396-9919-83E6EA768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071C92-80F1-4421-A7DE-529AC67FBB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49183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AF3C227-DED8-4B12-97E4-83A7B18D72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D8C6ABA-ADE4-4F77-AD83-AEAFEBD4D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9F14072-B1EF-49B1-9DE4-5AD2E1C5F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1015A-9DC4-41B7-8603-BC33344230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1094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D7C7157-82C4-4598-B2D8-982F1ED3B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CDB362E-579A-4517-867A-B73AC999A3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8F04565-ECD8-414A-8D07-CE02B1F95F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7069EE-A809-4142-AAC2-71E2DE8FCA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32200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174500-C0D4-4268-AA7F-AC297B7280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585482-63A0-41FB-BB9D-D1EAE6533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52F274-FA8A-49D3-9677-7F8C596F0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BADB96-8971-47AF-92DF-1CB01F274B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31305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935FDF-DC36-4066-A0EF-742D7A9AC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EF6CFE-8BF3-47B0-BC32-D052ABE90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8A3AA1-6A71-4350-8F6B-66344832D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F3E40E-D780-4AC2-9FDA-ABA7511996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6384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595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133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431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802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794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510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391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</p:sldLayoutIdLst>
  <p:txStyles>
    <p:titleStyle>
      <a:lvl1pPr algn="ctr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37D59-5EDB-4C39-B697-625748F703B6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239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BF3ACF-C5CC-4CBD-99E9-34654C1F77EB}" type="datetimeFigureOut">
              <a:rPr lang="en-US" smtClean="0"/>
              <a:t>9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88138-4596-4AE4-9EE4-C0D666B18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22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607F492-4295-4AC8-B320-5C460588A32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274638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BA69CE8F-361A-41C2-86F9-D7690B38B8E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8310C8-85D5-4632-BFAF-EB990AC715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3109EA-C210-4645-B030-C856A74F35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50B287-E541-4CD1-B9DE-05A4C5915E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fld id="{23231B18-AD13-4C9E-94BB-C618F08FD4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0354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18" Type="http://schemas.openxmlformats.org/officeDocument/2006/relationships/image" Target="../media/image43.png"/><Relationship Id="rId26" Type="http://schemas.openxmlformats.org/officeDocument/2006/relationships/image" Target="../media/image51.png"/><Relationship Id="rId39" Type="http://schemas.openxmlformats.org/officeDocument/2006/relationships/image" Target="../media/image64.png"/><Relationship Id="rId3" Type="http://schemas.openxmlformats.org/officeDocument/2006/relationships/image" Target="../media/image25.png"/><Relationship Id="rId21" Type="http://schemas.openxmlformats.org/officeDocument/2006/relationships/image" Target="../media/image46.png"/><Relationship Id="rId34" Type="http://schemas.openxmlformats.org/officeDocument/2006/relationships/image" Target="../media/image59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42.png"/><Relationship Id="rId25" Type="http://schemas.openxmlformats.org/officeDocument/2006/relationships/image" Target="../media/image50.png"/><Relationship Id="rId33" Type="http://schemas.openxmlformats.org/officeDocument/2006/relationships/image" Target="../media/image58.png"/><Relationship Id="rId38" Type="http://schemas.openxmlformats.org/officeDocument/2006/relationships/image" Target="../media/image63.png"/><Relationship Id="rId2" Type="http://schemas.openxmlformats.org/officeDocument/2006/relationships/image" Target="../media/image24.png"/><Relationship Id="rId16" Type="http://schemas.openxmlformats.org/officeDocument/2006/relationships/image" Target="../media/image41.png"/><Relationship Id="rId20" Type="http://schemas.openxmlformats.org/officeDocument/2006/relationships/image" Target="../media/image45.png"/><Relationship Id="rId29" Type="http://schemas.openxmlformats.org/officeDocument/2006/relationships/image" Target="../media/image54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24" Type="http://schemas.openxmlformats.org/officeDocument/2006/relationships/image" Target="../media/image49.png"/><Relationship Id="rId32" Type="http://schemas.openxmlformats.org/officeDocument/2006/relationships/image" Target="../media/image57.png"/><Relationship Id="rId37" Type="http://schemas.openxmlformats.org/officeDocument/2006/relationships/image" Target="../media/image62.png"/><Relationship Id="rId40" Type="http://schemas.openxmlformats.org/officeDocument/2006/relationships/image" Target="../media/image65.png"/><Relationship Id="rId5" Type="http://schemas.openxmlformats.org/officeDocument/2006/relationships/image" Target="../media/image30.png"/><Relationship Id="rId15" Type="http://schemas.openxmlformats.org/officeDocument/2006/relationships/image" Target="../media/image40.png"/><Relationship Id="rId23" Type="http://schemas.openxmlformats.org/officeDocument/2006/relationships/image" Target="../media/image48.png"/><Relationship Id="rId28" Type="http://schemas.openxmlformats.org/officeDocument/2006/relationships/image" Target="../media/image53.png"/><Relationship Id="rId36" Type="http://schemas.openxmlformats.org/officeDocument/2006/relationships/image" Target="../media/image61.png"/><Relationship Id="rId10" Type="http://schemas.openxmlformats.org/officeDocument/2006/relationships/image" Target="../media/image35.png"/><Relationship Id="rId19" Type="http://schemas.openxmlformats.org/officeDocument/2006/relationships/image" Target="../media/image44.png"/><Relationship Id="rId31" Type="http://schemas.openxmlformats.org/officeDocument/2006/relationships/image" Target="../media/image56.png"/><Relationship Id="rId4" Type="http://schemas.openxmlformats.org/officeDocument/2006/relationships/image" Target="../media/image26.png"/><Relationship Id="rId9" Type="http://schemas.openxmlformats.org/officeDocument/2006/relationships/image" Target="../media/image34.png"/><Relationship Id="rId14" Type="http://schemas.openxmlformats.org/officeDocument/2006/relationships/image" Target="../media/image39.png"/><Relationship Id="rId22" Type="http://schemas.openxmlformats.org/officeDocument/2006/relationships/image" Target="../media/image47.png"/><Relationship Id="rId27" Type="http://schemas.openxmlformats.org/officeDocument/2006/relationships/image" Target="../media/image52.png"/><Relationship Id="rId30" Type="http://schemas.openxmlformats.org/officeDocument/2006/relationships/image" Target="../media/image55.png"/><Relationship Id="rId35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7.png"/><Relationship Id="rId7" Type="http://schemas.openxmlformats.org/officeDocument/2006/relationships/image" Target="../media/image11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8.w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84.jpg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image" Target="../media/image84.pn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2.wmf"/><Relationship Id="rId14" Type="http://schemas.openxmlformats.org/officeDocument/2006/relationships/image" Target="../media/image85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gif"/><Relationship Id="rId5" Type="http://schemas.openxmlformats.org/officeDocument/2006/relationships/image" Target="http://www2.ttvnol.com/uploaded2/dandi/dao%20dong%20dieu%20hoa.gif" TargetMode="External"/><Relationship Id="rId4" Type="http://schemas.openxmlformats.org/officeDocument/2006/relationships/image" Target="../media/image8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http://www2.ttvnol.com/uploaded2/dandi/dao%20dong%20dieu%20hoa.gif" TargetMode="Externa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http://www2.ttvnol.com/uploaded2/dandi/dao%20dong%20dieu%20hoa.gif" TargetMode="Externa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http://www2.ttvnol.com/uploaded2/dandi/dao%20dong%20dieu%20hoa.gif" TargetMode="External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image" Target="../media/image8.gi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png"/><Relationship Id="rId5" Type="http://schemas.openxmlformats.org/officeDocument/2006/relationships/image" Target="../media/image11.e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50360" y="171450"/>
            <a:ext cx="6643293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685800" latinLnBrk="0"/>
            <a:r>
              <a:rPr lang="en-US" sz="405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/>
              </a:rPr>
              <a:t>BÀI TẬP DAO ĐỘNG ĐIỀU HÒ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85900" y="1028700"/>
            <a:ext cx="611505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 latinLnBrk="0"/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– KIẾN THỨC CẦN NHỚ</a:t>
            </a:r>
          </a:p>
          <a:p>
            <a:pPr algn="just" defTabSz="685800" latinLnBrk="0"/>
            <a:r>
              <a:rPr lang="pt-BR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Các đại lượng đặc trưng cho tính tuần hoàn của dao động điều hòa</a:t>
            </a:r>
            <a:endParaRPr lang="en-US" sz="21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48567" y="2302701"/>
            <a:ext cx="1628972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 latinLnBrk="0"/>
            <a:r>
              <a:rPr lang="fr-FR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fr-FR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f (Hz)</a:t>
            </a:r>
            <a:endParaRPr lang="en-US" sz="21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62632" y="2302216"/>
            <a:ext cx="148457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 latinLnBrk="0"/>
            <a:r>
              <a:rPr lang="fr-FR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u </a:t>
            </a:r>
            <a:r>
              <a:rPr lang="fr-FR" sz="21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fr-FR" sz="21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 (s)</a:t>
            </a:r>
            <a:endParaRPr lang="en-US" sz="21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303217" y="2302216"/>
                <a:ext cx="2408032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defTabSz="685800" latinLnBrk="0"/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ần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100">
                        <a:solidFill>
                          <a:prstClr val="black"/>
                        </a:solidFill>
                        <a:latin typeface="Cambria Math"/>
                      </a:rPr>
                      <m:t>ω</m:t>
                    </m:r>
                  </m:oMath>
                </a14:m>
                <a:r>
                  <a:rPr lang="fr-FR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rad/s)</a:t>
                </a:r>
                <a:endParaRPr 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217" y="2302216"/>
                <a:ext cx="2408032" cy="415498"/>
              </a:xfrm>
              <a:prstGeom prst="rect">
                <a:avLst/>
              </a:prstGeom>
              <a:blipFill>
                <a:blip r:embed="rId3"/>
                <a:stretch>
                  <a:fillRect l="-2785" t="-10294" r="-2532" b="-27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560849" y="3430229"/>
                <a:ext cx="1965153" cy="697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defTabSz="685800" latinLnBrk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1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fr-FR" sz="21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𝝅</m:t>
                          </m:r>
                        </m:num>
                        <m:den>
                          <m:r>
                            <a:rPr lang="fr-FR" sz="21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𝑻</m:t>
                          </m:r>
                        </m:den>
                      </m:f>
                      <m:r>
                        <a:rPr lang="fr-FR" sz="2100" b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fr-FR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r>
                        <a:rPr lang="fr-FR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𝛑</m:t>
                      </m:r>
                      <m:r>
                        <a:rPr lang="fr-FR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𝐟</m:t>
                      </m:r>
                      <m:r>
                        <a:rPr lang="fr-FR" sz="2100" b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fr-FR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𝛚</m:t>
                      </m:r>
                    </m:oMath>
                  </m:oMathPara>
                </a14:m>
                <a:endParaRPr lang="en-US" sz="21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849" y="3430229"/>
                <a:ext cx="1965153" cy="6973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own Arrow 7"/>
          <p:cNvSpPr/>
          <p:nvPr/>
        </p:nvSpPr>
        <p:spPr>
          <a:xfrm>
            <a:off x="4163052" y="2800350"/>
            <a:ext cx="294648" cy="629879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 latinLnBrk="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Bent-Up Arrow 8"/>
          <p:cNvSpPr/>
          <p:nvPr/>
        </p:nvSpPr>
        <p:spPr>
          <a:xfrm rot="5400000">
            <a:off x="2067218" y="2914120"/>
            <a:ext cx="1246952" cy="1133712"/>
          </a:xfrm>
          <a:prstGeom prst="bentUpArrow">
            <a:avLst>
              <a:gd name="adj1" fmla="val 12086"/>
              <a:gd name="adj2" fmla="val 25000"/>
              <a:gd name="adj3" fmla="val 25000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 latinLnBrk="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Bent Arrow 10"/>
          <p:cNvSpPr/>
          <p:nvPr/>
        </p:nvSpPr>
        <p:spPr>
          <a:xfrm rot="10800000">
            <a:off x="5657850" y="2857498"/>
            <a:ext cx="849383" cy="1126412"/>
          </a:xfrm>
          <a:prstGeom prst="bentArrow">
            <a:avLst>
              <a:gd name="adj1" fmla="val 17027"/>
              <a:gd name="adj2" fmla="val 25000"/>
              <a:gd name="adj3" fmla="val 25000"/>
              <a:gd name="adj4" fmla="val 36916"/>
            </a:avLst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800" latinLnBrk="0"/>
            <a:endParaRPr lang="en-US" sz="135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074531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animBg="1"/>
      <p:bldP spid="9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>
            <a:extLst>
              <a:ext uri="{FF2B5EF4-FFF2-40B4-BE49-F238E27FC236}">
                <a16:creationId xmlns:a16="http://schemas.microsoft.com/office/drawing/2014/main" id="{374556B5-997C-43A1-98B7-B4F519356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8232" y="101799"/>
            <a:ext cx="932852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F4989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KHẢO SÁT DAO DỘNG CỦA LÒ XO VỀ MẶT NĂNG LƯỢNG: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222A269B-8E13-486C-9445-F4131D1D0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856" y="639291"/>
            <a:ext cx="6629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Động năng của con lắc lò xo: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3DF0C57F-C4F7-42C4-ACAA-30AC1979C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294" y="2291249"/>
            <a:ext cx="4114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en-US" sz="2600" baseline="-25000"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(J); m(kg); v(m/s)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9B2D2198-87A2-473B-A533-918D01890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792" y="2943403"/>
            <a:ext cx="501625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Thế năng của con lắc lò xo:</a:t>
            </a:r>
          </a:p>
        </p:txBody>
      </p:sp>
      <p:graphicFrame>
        <p:nvGraphicFramePr>
          <p:cNvPr id="15" name="Object 12">
            <a:extLst>
              <a:ext uri="{FF2B5EF4-FFF2-40B4-BE49-F238E27FC236}">
                <a16:creationId xmlns:a16="http://schemas.microsoft.com/office/drawing/2014/main" id="{6F9AD285-AD7C-464A-801A-85F36BAF6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56798"/>
              </p:ext>
            </p:extLst>
          </p:nvPr>
        </p:nvGraphicFramePr>
        <p:xfrm>
          <a:off x="552861" y="1211213"/>
          <a:ext cx="7696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800" imgH="393700" progId="Equation.DSMT4">
                  <p:embed/>
                </p:oleObj>
              </mc:Choice>
              <mc:Fallback>
                <p:oleObj name="Equation" r:id="rId2" imgW="3225800" imgH="393700" progId="Equation.DSMT4">
                  <p:embed/>
                  <p:pic>
                    <p:nvPicPr>
                      <p:cNvPr id="15" name="Object 12">
                        <a:extLst>
                          <a:ext uri="{FF2B5EF4-FFF2-40B4-BE49-F238E27FC236}">
                            <a16:creationId xmlns:a16="http://schemas.microsoft.com/office/drawing/2014/main" id="{6F9AD285-AD7C-464A-801A-85F36BAF6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61" y="1211213"/>
                        <a:ext cx="76962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id="{2FD8A665-2F57-4BDE-A516-95227AA491B0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6156313"/>
              </p:ext>
            </p:extLst>
          </p:nvPr>
        </p:nvGraphicFramePr>
        <p:xfrm>
          <a:off x="552861" y="3461548"/>
          <a:ext cx="81422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393480" progId="Equation.DSMT4">
                  <p:embed/>
                </p:oleObj>
              </mc:Choice>
              <mc:Fallback>
                <p:oleObj name="Equation" r:id="rId4" imgW="3225600" imgH="393480" progId="Equation.DSMT4">
                  <p:embed/>
                  <p:pic>
                    <p:nvPicPr>
                      <p:cNvPr id="16" name="Object 16">
                        <a:extLst>
                          <a:ext uri="{FF2B5EF4-FFF2-40B4-BE49-F238E27FC236}">
                            <a16:creationId xmlns:a16="http://schemas.microsoft.com/office/drawing/2014/main" id="{2FD8A665-2F57-4BDE-A516-95227AA49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61" y="3461548"/>
                        <a:ext cx="81422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0">
            <a:extLst>
              <a:ext uri="{FF2B5EF4-FFF2-40B4-BE49-F238E27FC236}">
                <a16:creationId xmlns:a16="http://schemas.microsoft.com/office/drawing/2014/main" id="{26516A18-7734-48CC-AA7B-DFFCD3B9B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294" y="4549258"/>
            <a:ext cx="3657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en-US" sz="2600" baseline="-2500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(J); k(N/m); x(m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0A7835-C52A-4FDA-B899-5F3985901530}"/>
                  </a:ext>
                </a:extLst>
              </p:cNvPr>
              <p:cNvSpPr txBox="1"/>
              <p:nvPr/>
            </p:nvSpPr>
            <p:spPr>
              <a:xfrm>
                <a:off x="5574048" y="2815066"/>
                <a:ext cx="1855636" cy="7491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600" b="0" i="1" smtClean="0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sz="2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en-US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0A7835-C52A-4FDA-B899-5F3985901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048" y="2815066"/>
                <a:ext cx="1855636" cy="7491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DB611107-DFC7-415B-A267-0B7C7B5A96DD}"/>
              </a:ext>
            </a:extLst>
          </p:cNvPr>
          <p:cNvSpPr txBox="1"/>
          <p:nvPr/>
        </p:nvSpPr>
        <p:spPr>
          <a:xfrm>
            <a:off x="7755149" y="2922398"/>
            <a:ext cx="125226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l-GR" sz="260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Δ</a:t>
            </a:r>
            <a:r>
              <a:rPr lang="en-US" sz="2600" i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 = x)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8602963-AC01-45AE-AF07-C11AA19CB853}"/>
              </a:ext>
            </a:extLst>
          </p:cNvPr>
          <p:cNvSpPr/>
          <p:nvPr/>
        </p:nvSpPr>
        <p:spPr>
          <a:xfrm>
            <a:off x="439414" y="3465746"/>
            <a:ext cx="1852836" cy="10800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DC18227-41F1-4F43-8E28-7477F8E7BE3F}"/>
              </a:ext>
            </a:extLst>
          </p:cNvPr>
          <p:cNvSpPr/>
          <p:nvPr/>
        </p:nvSpPr>
        <p:spPr>
          <a:xfrm>
            <a:off x="530794" y="1170976"/>
            <a:ext cx="1852836" cy="10800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10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>
            <a:extLst>
              <a:ext uri="{FF2B5EF4-FFF2-40B4-BE49-F238E27FC236}">
                <a16:creationId xmlns:a16="http://schemas.microsoft.com/office/drawing/2014/main" id="{374556B5-997C-43A1-98B7-B4F519356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8232" y="101799"/>
            <a:ext cx="932852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F4989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KHẢO SÁT DAO DỘNG CỦA LÒ XO VỀ MẶT NĂNG LƯỢNG: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167B91EA-40E7-4454-BF45-526599FA6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529000"/>
            <a:ext cx="8458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Cơ năng  của con lắc lò xo. Sự bảo toàn cơ năng </a:t>
            </a:r>
          </a:p>
        </p:txBody>
      </p:sp>
      <p:sp>
        <p:nvSpPr>
          <p:cNvPr id="22" name="Text Box 10">
            <a:extLst>
              <a:ext uri="{FF2B5EF4-FFF2-40B4-BE49-F238E27FC236}">
                <a16:creationId xmlns:a16="http://schemas.microsoft.com/office/drawing/2014/main" id="{A9C068A8-17C3-4549-83DC-C51E0C16DA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403" y="999653"/>
            <a:ext cx="7696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7CC57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Cơ năng bằng tổng động năng và thế nă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11">
                <a:extLst>
                  <a:ext uri="{FF2B5EF4-FFF2-40B4-BE49-F238E27FC236}">
                    <a16:creationId xmlns:a16="http://schemas.microsoft.com/office/drawing/2014/main" id="{47D0A460-1AF4-428A-AF61-B8FFB284D42A}"/>
                  </a:ext>
                </a:extLst>
              </p:cNvPr>
              <p:cNvSpPr txBox="1"/>
              <p:nvPr/>
            </p:nvSpPr>
            <p:spPr bwMode="auto">
              <a:xfrm>
                <a:off x="2827893" y="1455691"/>
                <a:ext cx="2989262" cy="847623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23" name="Object 11">
                <a:extLst>
                  <a:ext uri="{FF2B5EF4-FFF2-40B4-BE49-F238E27FC236}">
                    <a16:creationId xmlns:a16="http://schemas.microsoft.com/office/drawing/2014/main" id="{47D0A460-1AF4-428A-AF61-B8FFB284D4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7893" y="1455691"/>
                <a:ext cx="2989262" cy="8476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2">
            <a:extLst>
              <a:ext uri="{FF2B5EF4-FFF2-40B4-BE49-F238E27FC236}">
                <a16:creationId xmlns:a16="http://schemas.microsoft.com/office/drawing/2014/main" id="{C78A10D7-32E6-4F6D-81C6-12651EB7D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403" y="2347744"/>
            <a:ext cx="4800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7CC57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Khi không có ma sá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3">
                <a:extLst>
                  <a:ext uri="{FF2B5EF4-FFF2-40B4-BE49-F238E27FC236}">
                    <a16:creationId xmlns:a16="http://schemas.microsoft.com/office/drawing/2014/main" id="{F1817914-246E-4D01-ABE3-462EAD6F88E4}"/>
                  </a:ext>
                </a:extLst>
              </p:cNvPr>
              <p:cNvSpPr txBox="1"/>
              <p:nvPr/>
            </p:nvSpPr>
            <p:spPr bwMode="auto">
              <a:xfrm>
                <a:off x="1931876" y="2848212"/>
                <a:ext cx="5097487" cy="847623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ằ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𝑔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ố</m:t>
                      </m:r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26" name="Object 3">
                <a:extLst>
                  <a:ext uri="{FF2B5EF4-FFF2-40B4-BE49-F238E27FC236}">
                    <a16:creationId xmlns:a16="http://schemas.microsoft.com/office/drawing/2014/main" id="{F1817914-246E-4D01-ABE3-462EAD6F88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1876" y="2848212"/>
                <a:ext cx="5097487" cy="8476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5">
            <a:extLst>
              <a:ext uri="{FF2B5EF4-FFF2-40B4-BE49-F238E27FC236}">
                <a16:creationId xmlns:a16="http://schemas.microsoft.com/office/drawing/2014/main" id="{9F493900-1377-4A69-B47B-442087067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52" y="3853666"/>
            <a:ext cx="9168036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3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+ Cơ năng của con lắc lò xo tỉ lệ với bình phương biên độ dao động.</a:t>
            </a: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20D24575-05F2-4125-9F1B-810F6DFCA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1" y="4342333"/>
            <a:ext cx="86367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+ Cơ năng của con lắc được bảo toàn nếu bỏ qua mọi ma sát.</a:t>
            </a:r>
          </a:p>
        </p:txBody>
      </p:sp>
    </p:spTree>
    <p:extLst>
      <p:ext uri="{BB962C8B-B14F-4D97-AF65-F5344CB8AC3E}">
        <p14:creationId xmlns:p14="http://schemas.microsoft.com/office/powerpoint/2010/main" val="404055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5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44" name="Picture 40" descr="Cover">
            <a:extLst>
              <a:ext uri="{FF2B5EF4-FFF2-40B4-BE49-F238E27FC236}">
                <a16:creationId xmlns:a16="http://schemas.microsoft.com/office/drawing/2014/main" id="{3CF236F6-C6BA-4A95-B6F3-06AFB53533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17900"/>
            <a:ext cx="18923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3" name="Picture 39" descr="Cover">
            <a:extLst>
              <a:ext uri="{FF2B5EF4-FFF2-40B4-BE49-F238E27FC236}">
                <a16:creationId xmlns:a16="http://schemas.microsoft.com/office/drawing/2014/main" id="{915BD9E5-FBDD-4F3D-BAAF-8B148AB3B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3205163"/>
            <a:ext cx="1998663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2" name="Picture 38" descr="Cover">
            <a:extLst>
              <a:ext uri="{FF2B5EF4-FFF2-40B4-BE49-F238E27FC236}">
                <a16:creationId xmlns:a16="http://schemas.microsoft.com/office/drawing/2014/main" id="{12D6E936-3C08-4F79-9D67-4E5CD4EAF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643188"/>
            <a:ext cx="641350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1" name="Picture 37" descr="Cover">
            <a:extLst>
              <a:ext uri="{FF2B5EF4-FFF2-40B4-BE49-F238E27FC236}">
                <a16:creationId xmlns:a16="http://schemas.microsoft.com/office/drawing/2014/main" id="{84F3DDEB-9F60-468D-B776-A423BF19D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2432050"/>
            <a:ext cx="228917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40" name="Picture 36" descr="Cover">
            <a:extLst>
              <a:ext uri="{FF2B5EF4-FFF2-40B4-BE49-F238E27FC236}">
                <a16:creationId xmlns:a16="http://schemas.microsoft.com/office/drawing/2014/main" id="{36362D4B-D203-455A-8AD8-1A1339020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2314575"/>
            <a:ext cx="2274888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9" name="Picture 35" descr="Cover">
            <a:extLst>
              <a:ext uri="{FF2B5EF4-FFF2-40B4-BE49-F238E27FC236}">
                <a16:creationId xmlns:a16="http://schemas.microsoft.com/office/drawing/2014/main" id="{22DAD676-6C7A-4B3A-AF3A-A03801BA0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1776413"/>
            <a:ext cx="14890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8" name="Picture 34" descr="Cover">
            <a:extLst>
              <a:ext uri="{FF2B5EF4-FFF2-40B4-BE49-F238E27FC236}">
                <a16:creationId xmlns:a16="http://schemas.microsoft.com/office/drawing/2014/main" id="{CD38C3BE-ED4E-4984-ACCD-1FAB183A3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1846263"/>
            <a:ext cx="66675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7" name="Picture 33" descr="Cover">
            <a:extLst>
              <a:ext uri="{FF2B5EF4-FFF2-40B4-BE49-F238E27FC236}">
                <a16:creationId xmlns:a16="http://schemas.microsoft.com/office/drawing/2014/main" id="{257B0F19-82A2-4D8E-9153-0292E38C01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1727200"/>
            <a:ext cx="79375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6" name="Picture 32" descr="Cover">
            <a:extLst>
              <a:ext uri="{FF2B5EF4-FFF2-40B4-BE49-F238E27FC236}">
                <a16:creationId xmlns:a16="http://schemas.microsoft.com/office/drawing/2014/main" id="{536D6C17-AF7D-41F3-B4E5-C19A3B1F3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1373188"/>
            <a:ext cx="2044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5" name="Picture 31" descr="Cover">
            <a:extLst>
              <a:ext uri="{FF2B5EF4-FFF2-40B4-BE49-F238E27FC236}">
                <a16:creationId xmlns:a16="http://schemas.microsoft.com/office/drawing/2014/main" id="{ACBAFC42-4222-4EBB-B40A-933661928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350" y="1419225"/>
            <a:ext cx="68262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30" descr="Cover">
            <a:extLst>
              <a:ext uri="{FF2B5EF4-FFF2-40B4-BE49-F238E27FC236}">
                <a16:creationId xmlns:a16="http://schemas.microsoft.com/office/drawing/2014/main" id="{17AE4DDE-60DA-42E5-A4D0-BF7EBE43CE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879475"/>
            <a:ext cx="9493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3" name="Picture 29" descr="Cover">
            <a:extLst>
              <a:ext uri="{FF2B5EF4-FFF2-40B4-BE49-F238E27FC236}">
                <a16:creationId xmlns:a16="http://schemas.microsoft.com/office/drawing/2014/main" id="{6586282F-5646-44FE-911A-AA57ADD1D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3" y="549275"/>
            <a:ext cx="207168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2" name="Picture 28" descr="Cover">
            <a:extLst>
              <a:ext uri="{FF2B5EF4-FFF2-40B4-BE49-F238E27FC236}">
                <a16:creationId xmlns:a16="http://schemas.microsoft.com/office/drawing/2014/main" id="{B169831A-8542-4775-A219-488282548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100" y="760413"/>
            <a:ext cx="7778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27" descr="Cover">
            <a:extLst>
              <a:ext uri="{FF2B5EF4-FFF2-40B4-BE49-F238E27FC236}">
                <a16:creationId xmlns:a16="http://schemas.microsoft.com/office/drawing/2014/main" id="{7EE47F82-A5D6-47CB-B12C-AE3E68266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113" y="1560513"/>
            <a:ext cx="14224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 descr="Cover">
            <a:extLst>
              <a:ext uri="{FF2B5EF4-FFF2-40B4-BE49-F238E27FC236}">
                <a16:creationId xmlns:a16="http://schemas.microsoft.com/office/drawing/2014/main" id="{E103724D-590D-420E-97E9-0F3B9B309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038" y="4360863"/>
            <a:ext cx="1563687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 descr="Cover">
            <a:extLst>
              <a:ext uri="{FF2B5EF4-FFF2-40B4-BE49-F238E27FC236}">
                <a16:creationId xmlns:a16="http://schemas.microsoft.com/office/drawing/2014/main" id="{3E2A6442-F929-4B4E-BF3C-38A427DDC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038" y="4249738"/>
            <a:ext cx="14192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4" descr="Cover">
            <a:extLst>
              <a:ext uri="{FF2B5EF4-FFF2-40B4-BE49-F238E27FC236}">
                <a16:creationId xmlns:a16="http://schemas.microsoft.com/office/drawing/2014/main" id="{C28C1A9A-E5A2-425D-89F0-97B24AA24E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038" y="4087813"/>
            <a:ext cx="18891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 descr="Cover">
            <a:extLst>
              <a:ext uri="{FF2B5EF4-FFF2-40B4-BE49-F238E27FC236}">
                <a16:creationId xmlns:a16="http://schemas.microsoft.com/office/drawing/2014/main" id="{5CF9FD77-5C62-42C6-BCC4-EF30A228F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5" y="3375025"/>
            <a:ext cx="719138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 descr="Cover">
            <a:extLst>
              <a:ext uri="{FF2B5EF4-FFF2-40B4-BE49-F238E27FC236}">
                <a16:creationId xmlns:a16="http://schemas.microsoft.com/office/drawing/2014/main" id="{0669B092-9F55-48EF-8B5A-ADDC933954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213" y="3586163"/>
            <a:ext cx="884237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 descr="Cover">
            <a:extLst>
              <a:ext uri="{FF2B5EF4-FFF2-40B4-BE49-F238E27FC236}">
                <a16:creationId xmlns:a16="http://schemas.microsoft.com/office/drawing/2014/main" id="{E2C256D0-7F70-418A-AA8F-2CE901010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3548063"/>
            <a:ext cx="506413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 descr="Cover">
            <a:extLst>
              <a:ext uri="{FF2B5EF4-FFF2-40B4-BE49-F238E27FC236}">
                <a16:creationId xmlns:a16="http://schemas.microsoft.com/office/drawing/2014/main" id="{4EC6B7AF-1DA9-4790-9181-D6D8E5A5B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25" y="3089275"/>
            <a:ext cx="81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 descr="Cover">
            <a:extLst>
              <a:ext uri="{FF2B5EF4-FFF2-40B4-BE49-F238E27FC236}">
                <a16:creationId xmlns:a16="http://schemas.microsoft.com/office/drawing/2014/main" id="{F16DDA0D-EBFF-42AB-B4F8-42BEB389D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3186113"/>
            <a:ext cx="695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>
            <a:extLst>
              <a:ext uri="{FF2B5EF4-FFF2-40B4-BE49-F238E27FC236}">
                <a16:creationId xmlns:a16="http://schemas.microsoft.com/office/drawing/2014/main" id="{004A7D81-F906-44AB-BE25-B19D9C068F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5" y="3355975"/>
            <a:ext cx="1014413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>
            <a:extLst>
              <a:ext uri="{FF2B5EF4-FFF2-40B4-BE49-F238E27FC236}">
                <a16:creationId xmlns:a16="http://schemas.microsoft.com/office/drawing/2014/main" id="{1F838B9B-11DE-48D1-A9B9-74071F85A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4113" y="2686050"/>
            <a:ext cx="868362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>
            <a:extLst>
              <a:ext uri="{FF2B5EF4-FFF2-40B4-BE49-F238E27FC236}">
                <a16:creationId xmlns:a16="http://schemas.microsoft.com/office/drawing/2014/main" id="{FFC33722-B0A0-48A0-BE01-6D661CDFD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5" y="2735263"/>
            <a:ext cx="15716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>
            <a:extLst>
              <a:ext uri="{FF2B5EF4-FFF2-40B4-BE49-F238E27FC236}">
                <a16:creationId xmlns:a16="http://schemas.microsoft.com/office/drawing/2014/main" id="{A6D95089-86D6-4396-A8E8-429D7A112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2287588"/>
            <a:ext cx="19034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>
            <a:extLst>
              <a:ext uri="{FF2B5EF4-FFF2-40B4-BE49-F238E27FC236}">
                <a16:creationId xmlns:a16="http://schemas.microsoft.com/office/drawing/2014/main" id="{44373853-F932-4EAE-B010-47FD34C78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888" y="2012950"/>
            <a:ext cx="22955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>
            <a:extLst>
              <a:ext uri="{FF2B5EF4-FFF2-40B4-BE49-F238E27FC236}">
                <a16:creationId xmlns:a16="http://schemas.microsoft.com/office/drawing/2014/main" id="{D6AFF59D-5066-4680-B7AD-1554DF5DC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5" y="2263775"/>
            <a:ext cx="1023938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>
            <a:extLst>
              <a:ext uri="{FF2B5EF4-FFF2-40B4-BE49-F238E27FC236}">
                <a16:creationId xmlns:a16="http://schemas.microsoft.com/office/drawing/2014/main" id="{5823D85B-1DB5-4D7E-98D6-2981010B2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225" y="2393950"/>
            <a:ext cx="1557338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>
            <a:extLst>
              <a:ext uri="{FF2B5EF4-FFF2-40B4-BE49-F238E27FC236}">
                <a16:creationId xmlns:a16="http://schemas.microsoft.com/office/drawing/2014/main" id="{41E0B868-8EB2-424D-A0A1-C02D4841B1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1322388"/>
            <a:ext cx="2633663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id="{076C641E-D760-437E-9034-1FB71C8EE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1416050"/>
            <a:ext cx="2163763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id="{C58CF739-D6C6-4C05-BDAA-43CE8E2D1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225" y="895350"/>
            <a:ext cx="2168525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id="{326B5668-3905-41F1-82AA-FEDDD54827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825500"/>
            <a:ext cx="2852738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id="{65D34776-54BC-4ED6-80A5-944617B05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238" y="576263"/>
            <a:ext cx="1674812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id="{5B8AA88A-91C1-471C-905B-AB1F0E5FDA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869950"/>
            <a:ext cx="58737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id="{B4918109-FAF6-4845-8F2C-1A7FFA64B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525" y="1295400"/>
            <a:ext cx="12763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32FA9A70-087A-484F-8248-11AA1C9CB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963" y="2149475"/>
            <a:ext cx="982662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7DAAEB4-8E05-4A90-ADB1-CF1194B9BFA0}"/>
              </a:ext>
            </a:extLst>
          </p:cNvPr>
          <p:cNvPicPr>
            <a:picLocks noChangeAspect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0" y="676275"/>
            <a:ext cx="18811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5F9528-438A-48EE-AA60-051C9A8977C0}"/>
              </a:ext>
            </a:extLst>
          </p:cNvPr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3775075"/>
            <a:ext cx="3182937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A1B9B8D-0497-4F3C-AE28-47E0D74940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4211" y="1738741"/>
            <a:ext cx="6249306" cy="128190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CE891DB-2CD9-40EF-B814-4A83289765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091" y="3069587"/>
            <a:ext cx="8693660" cy="116491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DA57235-6AE9-4575-B75E-5C57091F04C0}"/>
              </a:ext>
            </a:extLst>
          </p:cNvPr>
          <p:cNvSpPr/>
          <p:nvPr/>
        </p:nvSpPr>
        <p:spPr>
          <a:xfrm>
            <a:off x="549380" y="1327014"/>
            <a:ext cx="2182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ồi: 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9C5360B-7010-49B2-B1D4-6FC3B6207776}"/>
              </a:ext>
            </a:extLst>
          </p:cNvPr>
          <p:cNvSpPr/>
          <p:nvPr/>
        </p:nvSpPr>
        <p:spPr>
          <a:xfrm>
            <a:off x="558091" y="2679840"/>
            <a:ext cx="30315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24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ài của lò xo: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FC46E3-3158-4861-A1C6-467179377D76}"/>
              </a:ext>
            </a:extLst>
          </p:cNvPr>
          <p:cNvSpPr txBox="1"/>
          <p:nvPr/>
        </p:nvSpPr>
        <p:spPr>
          <a:xfrm>
            <a:off x="3519468" y="11859"/>
            <a:ext cx="2105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498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lưu ý</a:t>
            </a:r>
          </a:p>
        </p:txBody>
      </p:sp>
      <p:grpSp>
        <p:nvGrpSpPr>
          <p:cNvPr id="41" name="Group 31">
            <a:extLst>
              <a:ext uri="{FF2B5EF4-FFF2-40B4-BE49-F238E27FC236}">
                <a16:creationId xmlns:a16="http://schemas.microsoft.com/office/drawing/2014/main" id="{04309003-EA88-4B3D-AA0F-B0A9797F290B}"/>
              </a:ext>
            </a:extLst>
          </p:cNvPr>
          <p:cNvGrpSpPr>
            <a:grpSpLocks/>
          </p:cNvGrpSpPr>
          <p:nvPr/>
        </p:nvGrpSpPr>
        <p:grpSpPr bwMode="auto">
          <a:xfrm>
            <a:off x="4430717" y="982885"/>
            <a:ext cx="4572000" cy="1130300"/>
            <a:chOff x="240" y="624"/>
            <a:chExt cx="2880" cy="712"/>
          </a:xfrm>
        </p:grpSpPr>
        <p:sp>
          <p:nvSpPr>
            <p:cNvPr id="42" name="Text Box 9">
              <a:extLst>
                <a:ext uri="{FF2B5EF4-FFF2-40B4-BE49-F238E27FC236}">
                  <a16:creationId xmlns:a16="http://schemas.microsoft.com/office/drawing/2014/main" id="{3B3B2D80-2868-496E-B7DC-4A4EC1930D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99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3" name="AutoShape 11">
              <a:extLst>
                <a:ext uri="{FF2B5EF4-FFF2-40B4-BE49-F238E27FC236}">
                  <a16:creationId xmlns:a16="http://schemas.microsoft.com/office/drawing/2014/main" id="{72FF7A83-B14B-4508-AD85-D1B30921423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992" y="888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D31E414B-8550-4CD0-9ABE-D7CAE08563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624"/>
              <a:ext cx="2880" cy="712"/>
              <a:chOff x="240" y="624"/>
              <a:chExt cx="2880" cy="712"/>
            </a:xfrm>
          </p:grpSpPr>
          <p:grpSp>
            <p:nvGrpSpPr>
              <p:cNvPr id="45" name="Group 29">
                <a:extLst>
                  <a:ext uri="{FF2B5EF4-FFF2-40B4-BE49-F238E27FC236}">
                    <a16:creationId xmlns:a16="http://schemas.microsoft.com/office/drawing/2014/main" id="{0E5A80CB-2CA9-4ED6-B260-89ECB6FB0B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624"/>
                <a:ext cx="2880" cy="400"/>
                <a:chOff x="240" y="624"/>
                <a:chExt cx="2880" cy="400"/>
              </a:xfrm>
            </p:grpSpPr>
            <p:sp>
              <p:nvSpPr>
                <p:cNvPr id="48" name="Oval 2">
                  <a:extLst>
                    <a:ext uri="{FF2B5EF4-FFF2-40B4-BE49-F238E27FC236}">
                      <a16:creationId xmlns:a16="http://schemas.microsoft.com/office/drawing/2014/main" id="{6F86C3AA-0A85-42D9-AF3F-35DD1926F4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0" y="71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5882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Freeform 3">
                  <a:extLst>
                    <a:ext uri="{FF2B5EF4-FFF2-40B4-BE49-F238E27FC236}">
                      <a16:creationId xmlns:a16="http://schemas.microsoft.com/office/drawing/2014/main" id="{316A7478-9BB6-4A68-8AE4-385FDE9EAE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2" y="728"/>
                  <a:ext cx="1560" cy="233"/>
                </a:xfrm>
                <a:custGeom>
                  <a:avLst/>
                  <a:gdLst>
                    <a:gd name="T0" fmla="*/ 0 w 1680"/>
                    <a:gd name="T1" fmla="*/ 140 h 280"/>
                    <a:gd name="T2" fmla="*/ 80 w 1680"/>
                    <a:gd name="T3" fmla="*/ 0 h 280"/>
                    <a:gd name="T4" fmla="*/ 160 w 1680"/>
                    <a:gd name="T5" fmla="*/ 280 h 280"/>
                    <a:gd name="T6" fmla="*/ 240 w 1680"/>
                    <a:gd name="T7" fmla="*/ 0 h 280"/>
                    <a:gd name="T8" fmla="*/ 320 w 1680"/>
                    <a:gd name="T9" fmla="*/ 280 h 280"/>
                    <a:gd name="T10" fmla="*/ 400 w 1680"/>
                    <a:gd name="T11" fmla="*/ 0 h 280"/>
                    <a:gd name="T12" fmla="*/ 480 w 1680"/>
                    <a:gd name="T13" fmla="*/ 280 h 280"/>
                    <a:gd name="T14" fmla="*/ 560 w 1680"/>
                    <a:gd name="T15" fmla="*/ 0 h 280"/>
                    <a:gd name="T16" fmla="*/ 640 w 1680"/>
                    <a:gd name="T17" fmla="*/ 280 h 280"/>
                    <a:gd name="T18" fmla="*/ 720 w 1680"/>
                    <a:gd name="T19" fmla="*/ 0 h 280"/>
                    <a:gd name="T20" fmla="*/ 800 w 1680"/>
                    <a:gd name="T21" fmla="*/ 280 h 280"/>
                    <a:gd name="T22" fmla="*/ 880 w 1680"/>
                    <a:gd name="T23" fmla="*/ 0 h 280"/>
                    <a:gd name="T24" fmla="*/ 960 w 1680"/>
                    <a:gd name="T25" fmla="*/ 280 h 280"/>
                    <a:gd name="T26" fmla="*/ 1040 w 1680"/>
                    <a:gd name="T27" fmla="*/ 0 h 280"/>
                    <a:gd name="T28" fmla="*/ 1120 w 1680"/>
                    <a:gd name="T29" fmla="*/ 280 h 280"/>
                    <a:gd name="T30" fmla="*/ 1200 w 1680"/>
                    <a:gd name="T31" fmla="*/ 0 h 280"/>
                    <a:gd name="T32" fmla="*/ 1280 w 1680"/>
                    <a:gd name="T33" fmla="*/ 280 h 280"/>
                    <a:gd name="T34" fmla="*/ 1360 w 1680"/>
                    <a:gd name="T35" fmla="*/ 0 h 280"/>
                    <a:gd name="T36" fmla="*/ 1440 w 1680"/>
                    <a:gd name="T37" fmla="*/ 280 h 280"/>
                    <a:gd name="T38" fmla="*/ 1520 w 1680"/>
                    <a:gd name="T39" fmla="*/ 0 h 280"/>
                    <a:gd name="T40" fmla="*/ 1600 w 1680"/>
                    <a:gd name="T41" fmla="*/ 280 h 280"/>
                    <a:gd name="T42" fmla="*/ 1680 w 1680"/>
                    <a:gd name="T43" fmla="*/ 140 h 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680" h="280">
                      <a:moveTo>
                        <a:pt x="0" y="140"/>
                      </a:moveTo>
                      <a:lnTo>
                        <a:pt x="80" y="0"/>
                      </a:lnTo>
                      <a:lnTo>
                        <a:pt x="160" y="280"/>
                      </a:lnTo>
                      <a:lnTo>
                        <a:pt x="240" y="0"/>
                      </a:lnTo>
                      <a:lnTo>
                        <a:pt x="320" y="280"/>
                      </a:lnTo>
                      <a:lnTo>
                        <a:pt x="400" y="0"/>
                      </a:lnTo>
                      <a:lnTo>
                        <a:pt x="480" y="280"/>
                      </a:lnTo>
                      <a:lnTo>
                        <a:pt x="560" y="0"/>
                      </a:lnTo>
                      <a:lnTo>
                        <a:pt x="640" y="280"/>
                      </a:lnTo>
                      <a:lnTo>
                        <a:pt x="720" y="0"/>
                      </a:lnTo>
                      <a:lnTo>
                        <a:pt x="800" y="280"/>
                      </a:lnTo>
                      <a:lnTo>
                        <a:pt x="880" y="0"/>
                      </a:lnTo>
                      <a:lnTo>
                        <a:pt x="960" y="280"/>
                      </a:lnTo>
                      <a:lnTo>
                        <a:pt x="1040" y="0"/>
                      </a:lnTo>
                      <a:lnTo>
                        <a:pt x="1120" y="280"/>
                      </a:lnTo>
                      <a:lnTo>
                        <a:pt x="1200" y="0"/>
                      </a:lnTo>
                      <a:lnTo>
                        <a:pt x="1280" y="280"/>
                      </a:lnTo>
                      <a:lnTo>
                        <a:pt x="1360" y="0"/>
                      </a:lnTo>
                      <a:lnTo>
                        <a:pt x="1440" y="280"/>
                      </a:lnTo>
                      <a:lnTo>
                        <a:pt x="1520" y="0"/>
                      </a:lnTo>
                      <a:lnTo>
                        <a:pt x="1600" y="280"/>
                      </a:lnTo>
                      <a:lnTo>
                        <a:pt x="1680" y="14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0" name="Group 4">
                  <a:extLst>
                    <a:ext uri="{FF2B5EF4-FFF2-40B4-BE49-F238E27FC236}">
                      <a16:creationId xmlns:a16="http://schemas.microsoft.com/office/drawing/2014/main" id="{DBF22A1D-C15B-4772-B8E7-1CE6700BEF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 flipV="1">
                  <a:off x="424" y="624"/>
                  <a:ext cx="2208" cy="376"/>
                  <a:chOff x="2730" y="2481"/>
                  <a:chExt cx="2033" cy="1959"/>
                </a:xfrm>
              </p:grpSpPr>
              <p:sp>
                <p:nvSpPr>
                  <p:cNvPr id="52" name="Freeform 5">
                    <a:extLst>
                      <a:ext uri="{FF2B5EF4-FFF2-40B4-BE49-F238E27FC236}">
                        <a16:creationId xmlns:a16="http://schemas.microsoft.com/office/drawing/2014/main" id="{6466E3F5-824D-4A74-82C2-1AD1FC0FD54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0" y="2640"/>
                    <a:ext cx="1844" cy="1785"/>
                  </a:xfrm>
                  <a:custGeom>
                    <a:avLst/>
                    <a:gdLst>
                      <a:gd name="T0" fmla="*/ 0 w 1844"/>
                      <a:gd name="T1" fmla="*/ 0 h 1785"/>
                      <a:gd name="T2" fmla="*/ 1844 w 1844"/>
                      <a:gd name="T3" fmla="*/ 0 h 1785"/>
                      <a:gd name="T4" fmla="*/ 1844 w 1844"/>
                      <a:gd name="T5" fmla="*/ 1785 h 17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44" h="1785">
                        <a:moveTo>
                          <a:pt x="0" y="0"/>
                        </a:moveTo>
                        <a:lnTo>
                          <a:pt x="1844" y="0"/>
                        </a:lnTo>
                        <a:lnTo>
                          <a:pt x="1844" y="1785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Rectangle 6">
                    <a:extLst>
                      <a:ext uri="{FF2B5EF4-FFF2-40B4-BE49-F238E27FC236}">
                        <a16:creationId xmlns:a16="http://schemas.microsoft.com/office/drawing/2014/main" id="{2AEBA74E-F323-4497-B3B1-D75C04F5FD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45" y="2481"/>
                    <a:ext cx="2018" cy="144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Rectangle 7">
                    <a:extLst>
                      <a:ext uri="{FF2B5EF4-FFF2-40B4-BE49-F238E27FC236}">
                        <a16:creationId xmlns:a16="http://schemas.microsoft.com/office/drawing/2014/main" id="{1944F7DD-9E7F-4DDE-B511-E2C806E2AD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89" y="2484"/>
                    <a:ext cx="167" cy="1956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1" name="Line 8">
                  <a:extLst>
                    <a:ext uri="{FF2B5EF4-FFF2-40B4-BE49-F238E27FC236}">
                      <a16:creationId xmlns:a16="http://schemas.microsoft.com/office/drawing/2014/main" id="{7BCDBB7F-ECE4-489F-B39D-485C9D542D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024"/>
                  <a:ext cx="2880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6" name="Line 10">
                <a:extLst>
                  <a:ext uri="{FF2B5EF4-FFF2-40B4-BE49-F238E27FC236}">
                    <a16:creationId xmlns:a16="http://schemas.microsoft.com/office/drawing/2014/main" id="{8D69649F-9976-4F3E-B92B-63BDF6F97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1" y="712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Text Box 12">
                <a:extLst>
                  <a:ext uri="{FF2B5EF4-FFF2-40B4-BE49-F238E27FC236}">
                    <a16:creationId xmlns:a16="http://schemas.microsoft.com/office/drawing/2014/main" id="{35A7DC7A-5738-49E5-9A48-1D41A95E44E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1009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</p:grpSp>
      <p:sp>
        <p:nvSpPr>
          <p:cNvPr id="55" name="Line 13">
            <a:extLst>
              <a:ext uri="{FF2B5EF4-FFF2-40B4-BE49-F238E27FC236}">
                <a16:creationId xmlns:a16="http://schemas.microsoft.com/office/drawing/2014/main" id="{A6A92A5D-73D2-445C-B16C-AEFFE6CF2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31117" y="1274985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14">
            <a:extLst>
              <a:ext uri="{FF2B5EF4-FFF2-40B4-BE49-F238E27FC236}">
                <a16:creationId xmlns:a16="http://schemas.microsoft.com/office/drawing/2014/main" id="{021FA9DE-E60D-4E6C-AC65-B418D48C44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31117" y="576485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" name="Object 15">
            <a:extLst>
              <a:ext uri="{FF2B5EF4-FFF2-40B4-BE49-F238E27FC236}">
                <a16:creationId xmlns:a16="http://schemas.microsoft.com/office/drawing/2014/main" id="{98D4100D-8187-4121-BE37-802759B5E2DA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05555832"/>
              </p:ext>
            </p:extLst>
          </p:nvPr>
        </p:nvGraphicFramePr>
        <p:xfrm>
          <a:off x="7694617" y="1668685"/>
          <a:ext cx="348093" cy="46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3">
                  <p:embed/>
                </p:oleObj>
              </mc:Choice>
              <mc:Fallback>
                <p:oleObj name="Equation" r:id="rId4" imgW="152280" imgH="203040" progId="Equation.3">
                  <p:embed/>
                  <p:pic>
                    <p:nvPicPr>
                      <p:cNvPr id="57" name="Object 15">
                        <a:extLst>
                          <a:ext uri="{FF2B5EF4-FFF2-40B4-BE49-F238E27FC236}">
                            <a16:creationId xmlns:a16="http://schemas.microsoft.com/office/drawing/2014/main" id="{98D4100D-8187-4121-BE37-802759B5E2D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7" y="1668685"/>
                        <a:ext cx="348093" cy="46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6">
            <a:extLst>
              <a:ext uri="{FF2B5EF4-FFF2-40B4-BE49-F238E27FC236}">
                <a16:creationId xmlns:a16="http://schemas.microsoft.com/office/drawing/2014/main" id="{5E029D4A-68DB-4AF8-9877-791AAE537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31512"/>
              </p:ext>
            </p:extLst>
          </p:nvPr>
        </p:nvGraphicFramePr>
        <p:xfrm>
          <a:off x="7729210" y="501526"/>
          <a:ext cx="388451" cy="47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15640" progId="Equation.3">
                  <p:embed/>
                </p:oleObj>
              </mc:Choice>
              <mc:Fallback>
                <p:oleObj name="Equation" r:id="rId6" imgW="177480" imgH="215640" progId="Equation.3">
                  <p:embed/>
                  <p:pic>
                    <p:nvPicPr>
                      <p:cNvPr id="58" name="Object 16">
                        <a:extLst>
                          <a:ext uri="{FF2B5EF4-FFF2-40B4-BE49-F238E27FC236}">
                            <a16:creationId xmlns:a16="http://schemas.microsoft.com/office/drawing/2014/main" id="{5E029D4A-68DB-4AF8-9877-791AAE537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210" y="501526"/>
                        <a:ext cx="388451" cy="471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17">
            <a:extLst>
              <a:ext uri="{FF2B5EF4-FFF2-40B4-BE49-F238E27FC236}">
                <a16:creationId xmlns:a16="http://schemas.microsoft.com/office/drawing/2014/main" id="{B0993AB2-84A9-45DE-9082-C66BDBFCF8A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80217" y="128768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" name="Object 18">
            <a:extLst>
              <a:ext uri="{FF2B5EF4-FFF2-40B4-BE49-F238E27FC236}">
                <a16:creationId xmlns:a16="http://schemas.microsoft.com/office/drawing/2014/main" id="{3CE4B1DB-B4EF-49C3-B783-E7DB56DFE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40585"/>
              </p:ext>
            </p:extLst>
          </p:nvPr>
        </p:nvGraphicFramePr>
        <p:xfrm>
          <a:off x="6505580" y="606648"/>
          <a:ext cx="360705" cy="44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60" name="Object 18">
                        <a:extLst>
                          <a:ext uri="{FF2B5EF4-FFF2-40B4-BE49-F238E27FC236}">
                            <a16:creationId xmlns:a16="http://schemas.microsoft.com/office/drawing/2014/main" id="{3CE4B1DB-B4EF-49C3-B783-E7DB56DFE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80" y="606648"/>
                        <a:ext cx="360705" cy="443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>
            <a:extLst>
              <a:ext uri="{FF2B5EF4-FFF2-40B4-BE49-F238E27FC236}">
                <a16:creationId xmlns:a16="http://schemas.microsoft.com/office/drawing/2014/main" id="{388F9E5A-4C5F-4A83-BFD2-06C1074C89DC}"/>
              </a:ext>
            </a:extLst>
          </p:cNvPr>
          <p:cNvSpPr/>
          <p:nvPr/>
        </p:nvSpPr>
        <p:spPr>
          <a:xfrm>
            <a:off x="80699" y="345602"/>
            <a:ext cx="53478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TH1: Con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o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A4331F0-E947-416D-80BA-E6B8D4FBB92C}"/>
              </a:ext>
            </a:extLst>
          </p:cNvPr>
          <p:cNvSpPr txBox="1"/>
          <p:nvPr/>
        </p:nvSpPr>
        <p:spPr>
          <a:xfrm>
            <a:off x="630923" y="3957428"/>
            <a:ext cx="851307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6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Thời gian (của con lắc lò xo) bị dãn, bị nén trong một chu kì</a:t>
            </a:r>
            <a:endParaRPr lang="en-US" sz="2600">
              <a:solidFill>
                <a:srgbClr val="FF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25E21D3-91D4-4032-A664-C87F22B9E22F}"/>
              </a:ext>
            </a:extLst>
          </p:cNvPr>
          <p:cNvSpPr txBox="1"/>
          <p:nvPr/>
        </p:nvSpPr>
        <p:spPr>
          <a:xfrm>
            <a:off x="3091623" y="4391173"/>
            <a:ext cx="232119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pt-BR" sz="26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n</a:t>
            </a:r>
            <a:r>
              <a:rPr lang="pt-BR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t</a:t>
            </a:r>
            <a:r>
              <a:rPr lang="pt-BR" sz="26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én</a:t>
            </a:r>
            <a:r>
              <a:rPr lang="pt-BR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T/2</a:t>
            </a:r>
            <a:endParaRPr lang="en-US" sz="260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5014165D-79FA-47D5-8543-23688587D2E4}"/>
              </a:ext>
            </a:extLst>
          </p:cNvPr>
          <p:cNvSpPr txBox="1"/>
          <p:nvPr/>
        </p:nvSpPr>
        <p:spPr>
          <a:xfrm>
            <a:off x="2637344" y="1269518"/>
            <a:ext cx="182124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en-US" sz="26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altLang="en-US" sz="2600" baseline="-25000">
                <a:latin typeface="Arial" panose="020B0604020202020204" pitchFamily="34" charset="0"/>
                <a:cs typeface="Arial" panose="020B0604020202020204" pitchFamily="34" charset="0"/>
              </a:rPr>
              <a:t>đh</a:t>
            </a:r>
            <a:r>
              <a:rPr lang="pt-BR" altLang="en-US" sz="2600">
                <a:latin typeface="Arial" panose="020B0604020202020204" pitchFamily="34" charset="0"/>
                <a:cs typeface="Arial" panose="020B0604020202020204" pitchFamily="34" charset="0"/>
              </a:rPr>
              <a:t> = - kx </a:t>
            </a:r>
            <a:endParaRPr lang="en-US" sz="260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BD77E1DC-0AE6-4AD9-80A1-8E7870A1D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614483" y="54576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A8B4CDF5-986A-4D5E-9FC0-D231379C08EC}"/>
              </a:ext>
            </a:extLst>
          </p:cNvPr>
          <p:cNvGrpSpPr/>
          <p:nvPr/>
        </p:nvGrpSpPr>
        <p:grpSpPr>
          <a:xfrm>
            <a:off x="5189250" y="364187"/>
            <a:ext cx="2484400" cy="492443"/>
            <a:chOff x="5299117" y="492349"/>
            <a:chExt cx="2484400" cy="49244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2C8CEA49-7674-4541-9FE1-6EDD6B6B40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6476526"/>
                </p:ext>
              </p:extLst>
            </p:nvPr>
          </p:nvGraphicFramePr>
          <p:xfrm>
            <a:off x="6378927" y="545095"/>
            <a:ext cx="1404590" cy="398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634449" imgH="177646" progId="Equation.3">
                    <p:embed/>
                  </p:oleObj>
                </mc:Choice>
                <mc:Fallback>
                  <p:oleObj r:id="rId10" imgW="634449" imgH="177646" progId="Equation.3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2C8CEA49-7674-4541-9FE1-6EDD6B6B40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8927" y="545095"/>
                          <a:ext cx="1404590" cy="3987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4">
              <a:extLst>
                <a:ext uri="{FF2B5EF4-FFF2-40B4-BE49-F238E27FC236}">
                  <a16:creationId xmlns:a16="http://schemas.microsoft.com/office/drawing/2014/main" id="{BD436914-5AD4-4132-8D6A-CA31BBC78C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9117" y="492349"/>
              <a:ext cx="1860962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Δ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</a:t>
              </a:r>
              <a:r>
                <a:rPr kumimoji="0" lang="en-US" altLang="en-US" sz="2600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0</a:t>
              </a:r>
              <a:r>
                <a:rPr kumimoji="0" lang="en-US" altLang="en-US" sz="2600" b="0" i="0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= 0</a:t>
              </a:r>
              <a:r>
                <a:rPr kumimoji="0" lang="en-US" altLang="en-US" sz="2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301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3FC46E3-3158-4861-A1C6-467179377D76}"/>
              </a:ext>
            </a:extLst>
          </p:cNvPr>
          <p:cNvSpPr txBox="1"/>
          <p:nvPr/>
        </p:nvSpPr>
        <p:spPr>
          <a:xfrm>
            <a:off x="3519468" y="11859"/>
            <a:ext cx="2105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498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lưu ý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38B8B12-83A4-49DA-A763-30FFEEAC6334}"/>
              </a:ext>
            </a:extLst>
          </p:cNvPr>
          <p:cNvSpPr/>
          <p:nvPr/>
        </p:nvSpPr>
        <p:spPr>
          <a:xfrm>
            <a:off x="269999" y="450460"/>
            <a:ext cx="5403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TH2: Con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o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1A5C22B-F250-4F13-BC11-BC4845D249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99" y="1131590"/>
            <a:ext cx="4630721" cy="329984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4A000916-3D9D-455F-B4DE-ABF6FC9097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714" y="1419622"/>
            <a:ext cx="2085975" cy="657225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4388065E-A83C-4C4F-AB96-98381AAC239E}"/>
              </a:ext>
            </a:extLst>
          </p:cNvPr>
          <p:cNvSpPr/>
          <p:nvPr/>
        </p:nvSpPr>
        <p:spPr>
          <a:xfrm>
            <a:off x="5072165" y="1103548"/>
            <a:ext cx="1883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24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TCB:</a:t>
            </a:r>
            <a:endParaRPr lang="vi-VN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0C7129F1-F3A4-419B-8A93-C5FAFDAF74B7}"/>
              </a:ext>
            </a:extLst>
          </p:cNvPr>
          <p:cNvSpPr/>
          <p:nvPr/>
        </p:nvSpPr>
        <p:spPr>
          <a:xfrm>
            <a:off x="7024931" y="1103547"/>
            <a:ext cx="11815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F </a:t>
            </a:r>
            <a:r>
              <a:rPr lang="en-US" sz="2400" b="1" baseline="-250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h</a:t>
            </a:r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= P</a:t>
            </a:r>
            <a:endParaRPr lang="vi-VN" sz="2400" b="1" dirty="0">
              <a:solidFill>
                <a:srgbClr val="FF0000"/>
              </a:solidFill>
              <a:effectLst/>
              <a:highlight>
                <a:srgbClr val="FFFF00"/>
              </a:highligh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78934A2-E68B-44EB-9BA3-6A4C128137DE}"/>
                  </a:ext>
                </a:extLst>
              </p:cNvPr>
              <p:cNvSpPr txBox="1"/>
              <p:nvPr/>
            </p:nvSpPr>
            <p:spPr>
              <a:xfrm>
                <a:off x="5335632" y="2099778"/>
                <a:ext cx="2612913" cy="105548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78934A2-E68B-44EB-9BA3-6A4C12813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632" y="2099778"/>
                <a:ext cx="2612913" cy="10554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56">
                <a:extLst>
                  <a:ext uri="{FF2B5EF4-FFF2-40B4-BE49-F238E27FC236}">
                    <a16:creationId xmlns:a16="http://schemas.microsoft.com/office/drawing/2014/main" id="{B66CBC26-2A99-412D-8819-2C62A9A5B172}"/>
                  </a:ext>
                </a:extLst>
              </p:cNvPr>
              <p:cNvSpPr txBox="1"/>
              <p:nvPr/>
            </p:nvSpPr>
            <p:spPr bwMode="auto">
              <a:xfrm>
                <a:off x="5335633" y="3124337"/>
                <a:ext cx="2612913" cy="97990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rad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38" name="Object 56">
                <a:extLst>
                  <a:ext uri="{FF2B5EF4-FFF2-40B4-BE49-F238E27FC236}">
                    <a16:creationId xmlns:a16="http://schemas.microsoft.com/office/drawing/2014/main" id="{B66CBC26-2A99-412D-8819-2C62A9A5B1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5633" y="3124337"/>
                <a:ext cx="2612913" cy="9799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59">
                <a:extLst>
                  <a:ext uri="{FF2B5EF4-FFF2-40B4-BE49-F238E27FC236}">
                    <a16:creationId xmlns:a16="http://schemas.microsoft.com/office/drawing/2014/main" id="{7B6E694D-24D7-4CE0-BD6F-C70B7037A487}"/>
                  </a:ext>
                </a:extLst>
              </p:cNvPr>
              <p:cNvSpPr txBox="1"/>
              <p:nvPr/>
            </p:nvSpPr>
            <p:spPr bwMode="auto">
              <a:xfrm>
                <a:off x="5335632" y="4142063"/>
                <a:ext cx="3196807" cy="100168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39" name="Object 59">
                <a:extLst>
                  <a:ext uri="{FF2B5EF4-FFF2-40B4-BE49-F238E27FC236}">
                    <a16:creationId xmlns:a16="http://schemas.microsoft.com/office/drawing/2014/main" id="{7B6E694D-24D7-4CE0-BD6F-C70B7037A4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5632" y="4142063"/>
                <a:ext cx="3196807" cy="10016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777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9580CA68-A3F1-4C7F-A493-1490C8846A4B}"/>
              </a:ext>
            </a:extLst>
          </p:cNvPr>
          <p:cNvSpPr txBox="1"/>
          <p:nvPr/>
        </p:nvSpPr>
        <p:spPr>
          <a:xfrm>
            <a:off x="3995936" y="830009"/>
            <a:ext cx="4968552" cy="2257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">
              <a:lnSpc>
                <a:spcPct val="115000"/>
              </a:lnSpc>
              <a:spcAft>
                <a:spcPts val="1000"/>
              </a:spcAft>
            </a:pPr>
            <a:r>
              <a:rPr lang="en-US" sz="26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Lực đàn hồi</a:t>
            </a:r>
            <a:r>
              <a:rPr lang="en-US" sz="26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 F</a:t>
            </a:r>
            <a:r>
              <a:rPr lang="en-US" sz="2600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h­</a:t>
            </a:r>
            <a:r>
              <a:rPr lang="en-US" sz="26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k (</a:t>
            </a:r>
            <a:r>
              <a:rPr lang="en-US" sz="2600">
                <a:solidFill>
                  <a:srgbClr val="FF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6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x)</a:t>
            </a:r>
            <a:endParaRPr lang="en-US" sz="260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">
              <a:lnSpc>
                <a:spcPct val="115000"/>
              </a:lnSpc>
              <a:spcAft>
                <a:spcPts val="1000"/>
              </a:spcAft>
            </a:pP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F</a:t>
            </a:r>
            <a:r>
              <a:rPr lang="en-US" sz="26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hmax­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k (</a:t>
            </a:r>
            <a:r>
              <a:rPr lang="en-US" sz="2600"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A) </a:t>
            </a:r>
          </a:p>
          <a:p>
            <a:pPr marL="57150">
              <a:lnSpc>
                <a:spcPct val="115000"/>
              </a:lnSpc>
              <a:spcAft>
                <a:spcPts val="1000"/>
              </a:spcAft>
            </a:pP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F</a:t>
            </a:r>
            <a:r>
              <a:rPr lang="en-US" sz="26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hmin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                 khi </a:t>
            </a:r>
            <a:r>
              <a:rPr lang="en-US" sz="2600"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 A</a:t>
            </a:r>
            <a:endParaRPr lang="en-US" sz="2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F</a:t>
            </a:r>
            <a:r>
              <a:rPr lang="en-US" sz="26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hmin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k (</a:t>
            </a:r>
            <a:r>
              <a:rPr lang="en-US" sz="2600"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6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A)  khi </a:t>
            </a:r>
            <a:r>
              <a:rPr lang="en-US" sz="2600"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6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26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 A</a:t>
            </a:r>
            <a:endParaRPr lang="en-US" sz="260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DD7B3EA-B038-4ED8-AE1B-612685D4570C}"/>
              </a:ext>
            </a:extLst>
          </p:cNvPr>
          <p:cNvSpPr txBox="1"/>
          <p:nvPr/>
        </p:nvSpPr>
        <p:spPr>
          <a:xfrm>
            <a:off x="1244127" y="3299423"/>
            <a:ext cx="6351246" cy="1756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">
              <a:lnSpc>
                <a:spcPct val="115000"/>
              </a:lnSpc>
            </a:pPr>
            <a:r>
              <a:rPr 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Chiều dài của lò xo:</a:t>
            </a:r>
          </a:p>
          <a:p>
            <a:pPr marL="57150">
              <a:lnSpc>
                <a:spcPct val="115000"/>
              </a:lnSpc>
            </a:pP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A= 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Δ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A 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vật ở vị trí thấp nhất)</a:t>
            </a:r>
            <a:endParaRPr lang="en-US" sz="24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">
              <a:lnSpc>
                <a:spcPct val="115000"/>
              </a:lnSpc>
            </a:pP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A= 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Δ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A    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vật ở vị trí cao nhất)</a:t>
            </a:r>
          </a:p>
          <a:p>
            <a:pPr marL="57150">
              <a:lnSpc>
                <a:spcPct val="115000"/>
              </a:lnSpc>
            </a:pP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l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 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2A</a:t>
            </a:r>
            <a:r>
              <a:rPr lang="en-US" sz="2400" i="1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/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AA48BCA8-A51E-4FAC-AE67-BB7335AF414E}"/>
              </a:ext>
            </a:extLst>
          </p:cNvPr>
          <p:cNvGrpSpPr>
            <a:grpSpLocks/>
          </p:cNvGrpSpPr>
          <p:nvPr/>
        </p:nvGrpSpPr>
        <p:grpSpPr bwMode="auto">
          <a:xfrm>
            <a:off x="505131" y="123478"/>
            <a:ext cx="2873379" cy="3291194"/>
            <a:chOff x="6473" y="1080"/>
            <a:chExt cx="3967" cy="2823"/>
          </a:xfrm>
        </p:grpSpPr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02685CC8-8F6D-4516-B2C6-0763EC54D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68" y="2028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000">
                  <a:sym typeface="Symbol" panose="05050102010706020507" pitchFamily="18" charset="2"/>
                </a:rPr>
                <a:t></a:t>
              </a:r>
              <a:r>
                <a:rPr lang="en-US" altLang="en-US" sz="1000" i="1"/>
                <a:t>l</a:t>
              </a:r>
              <a:r>
                <a:rPr lang="en-US" altLang="en-US" sz="1000"/>
                <a:t> </a:t>
              </a:r>
              <a:endParaRPr lang="en-US" altLang="en-US"/>
            </a:p>
          </p:txBody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4661160A-388A-4E40-8F2F-7E3BE3896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0" y="2453"/>
              <a:ext cx="5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dãn</a:t>
              </a:r>
              <a:endParaRPr lang="en-US" altLang="en-US"/>
            </a:p>
          </p:txBody>
        </p:sp>
        <p:grpSp>
          <p:nvGrpSpPr>
            <p:cNvPr id="10" name="Group 7">
              <a:extLst>
                <a:ext uri="{FF2B5EF4-FFF2-40B4-BE49-F238E27FC236}">
                  <a16:creationId xmlns:a16="http://schemas.microsoft.com/office/drawing/2014/main" id="{E8BE7BFC-64B5-4A69-BDCB-DA1851007860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8579" y="1650"/>
              <a:ext cx="1119" cy="180"/>
              <a:chOff x="1317" y="4212"/>
              <a:chExt cx="10635" cy="3258"/>
            </a:xfrm>
          </p:grpSpPr>
          <p:grpSp>
            <p:nvGrpSpPr>
              <p:cNvPr id="160" name="Group 8">
                <a:extLst>
                  <a:ext uri="{FF2B5EF4-FFF2-40B4-BE49-F238E27FC236}">
                    <a16:creationId xmlns:a16="http://schemas.microsoft.com/office/drawing/2014/main" id="{64186004-1DFC-4192-90D1-4B12AA24F5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72" y="4215"/>
                <a:ext cx="1440" cy="3240"/>
                <a:chOff x="4032" y="4140"/>
                <a:chExt cx="2880" cy="4680"/>
              </a:xfrm>
            </p:grpSpPr>
            <p:sp>
              <p:nvSpPr>
                <p:cNvPr id="189" name="Arc 9">
                  <a:extLst>
                    <a:ext uri="{FF2B5EF4-FFF2-40B4-BE49-F238E27FC236}">
                      <a16:creationId xmlns:a16="http://schemas.microsoft.com/office/drawing/2014/main" id="{071A2995-A20A-4E3C-9F5A-191B0D46D8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Arc 10">
                  <a:extLst>
                    <a:ext uri="{FF2B5EF4-FFF2-40B4-BE49-F238E27FC236}">
                      <a16:creationId xmlns:a16="http://schemas.microsoft.com/office/drawing/2014/main" id="{64CD129E-1B2A-4B84-AB77-1F47447E09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1" name="Group 11">
                <a:extLst>
                  <a:ext uri="{FF2B5EF4-FFF2-40B4-BE49-F238E27FC236}">
                    <a16:creationId xmlns:a16="http://schemas.microsoft.com/office/drawing/2014/main" id="{724E0BF4-38A6-44F8-A272-043291DADD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72" y="4212"/>
                <a:ext cx="1440" cy="3240"/>
                <a:chOff x="4032" y="4140"/>
                <a:chExt cx="2880" cy="4680"/>
              </a:xfrm>
            </p:grpSpPr>
            <p:sp>
              <p:nvSpPr>
                <p:cNvPr id="187" name="Arc 12">
                  <a:extLst>
                    <a:ext uri="{FF2B5EF4-FFF2-40B4-BE49-F238E27FC236}">
                      <a16:creationId xmlns:a16="http://schemas.microsoft.com/office/drawing/2014/main" id="{0BBB312C-70DD-4B08-9DCD-33AA24E62D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" name="Arc 13">
                  <a:extLst>
                    <a:ext uri="{FF2B5EF4-FFF2-40B4-BE49-F238E27FC236}">
                      <a16:creationId xmlns:a16="http://schemas.microsoft.com/office/drawing/2014/main" id="{CB2B0AED-2C05-425D-8E94-7620E6CFC9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2" name="Group 14">
                <a:extLst>
                  <a:ext uri="{FF2B5EF4-FFF2-40B4-BE49-F238E27FC236}">
                    <a16:creationId xmlns:a16="http://schemas.microsoft.com/office/drawing/2014/main" id="{46240F02-B11E-4A41-A49A-1B00340198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" y="4215"/>
                <a:ext cx="1440" cy="3240"/>
                <a:chOff x="4032" y="4140"/>
                <a:chExt cx="2880" cy="4680"/>
              </a:xfrm>
            </p:grpSpPr>
            <p:sp>
              <p:nvSpPr>
                <p:cNvPr id="185" name="Arc 15">
                  <a:extLst>
                    <a:ext uri="{FF2B5EF4-FFF2-40B4-BE49-F238E27FC236}">
                      <a16:creationId xmlns:a16="http://schemas.microsoft.com/office/drawing/2014/main" id="{597497E9-349D-4B5D-85A2-E13016A5F3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" name="Arc 16">
                  <a:extLst>
                    <a:ext uri="{FF2B5EF4-FFF2-40B4-BE49-F238E27FC236}">
                      <a16:creationId xmlns:a16="http://schemas.microsoft.com/office/drawing/2014/main" id="{15E7205A-0B7F-49C5-A9B6-96C42AD3DA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3" name="Group 17">
                <a:extLst>
                  <a:ext uri="{FF2B5EF4-FFF2-40B4-BE49-F238E27FC236}">
                    <a16:creationId xmlns:a16="http://schemas.microsoft.com/office/drawing/2014/main" id="{79B8CE3C-699C-49F2-B748-827FF87B1F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972" y="4230"/>
                <a:ext cx="1980" cy="1620"/>
                <a:chOff x="1152" y="3960"/>
                <a:chExt cx="1980" cy="1620"/>
              </a:xfrm>
            </p:grpSpPr>
            <p:sp>
              <p:nvSpPr>
                <p:cNvPr id="183" name="Arc 18">
                  <a:extLst>
                    <a:ext uri="{FF2B5EF4-FFF2-40B4-BE49-F238E27FC236}">
                      <a16:creationId xmlns:a16="http://schemas.microsoft.com/office/drawing/2014/main" id="{1549CC9E-E569-4245-B9AB-A7099379DB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2" y="3960"/>
                  <a:ext cx="1440" cy="162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" name="Line 19">
                  <a:extLst>
                    <a:ext uri="{FF2B5EF4-FFF2-40B4-BE49-F238E27FC236}">
                      <a16:creationId xmlns:a16="http://schemas.microsoft.com/office/drawing/2014/main" id="{1CC8F977-5A3D-40DA-BA8E-8B73D6DD29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2" y="558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" name="Line 20">
                <a:extLst>
                  <a:ext uri="{FF2B5EF4-FFF2-40B4-BE49-F238E27FC236}">
                    <a16:creationId xmlns:a16="http://schemas.microsoft.com/office/drawing/2014/main" id="{5FA2FC0F-C721-4E59-9005-14455C4DF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17" y="582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5" name="Group 21">
                <a:extLst>
                  <a:ext uri="{FF2B5EF4-FFF2-40B4-BE49-F238E27FC236}">
                    <a16:creationId xmlns:a16="http://schemas.microsoft.com/office/drawing/2014/main" id="{A1477E90-0424-45D1-808C-2815172CB8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72" y="4230"/>
                <a:ext cx="1440" cy="3240"/>
                <a:chOff x="4032" y="4140"/>
                <a:chExt cx="2880" cy="4680"/>
              </a:xfrm>
            </p:grpSpPr>
            <p:sp>
              <p:nvSpPr>
                <p:cNvPr id="181" name="Arc 22">
                  <a:extLst>
                    <a:ext uri="{FF2B5EF4-FFF2-40B4-BE49-F238E27FC236}">
                      <a16:creationId xmlns:a16="http://schemas.microsoft.com/office/drawing/2014/main" id="{3F6D3095-00C8-475E-884F-87AF568FD4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" name="Arc 23">
                  <a:extLst>
                    <a:ext uri="{FF2B5EF4-FFF2-40B4-BE49-F238E27FC236}">
                      <a16:creationId xmlns:a16="http://schemas.microsoft.com/office/drawing/2014/main" id="{53C7CC8A-553E-431A-981F-ACA7209E7F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6" name="Group 24">
                <a:extLst>
                  <a:ext uri="{FF2B5EF4-FFF2-40B4-BE49-F238E27FC236}">
                    <a16:creationId xmlns:a16="http://schemas.microsoft.com/office/drawing/2014/main" id="{FEEF13CF-AE2E-42A8-81E3-44DAF3A0ACC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72" y="4227"/>
                <a:ext cx="1440" cy="3240"/>
                <a:chOff x="4032" y="4140"/>
                <a:chExt cx="2880" cy="4680"/>
              </a:xfrm>
            </p:grpSpPr>
            <p:sp>
              <p:nvSpPr>
                <p:cNvPr id="179" name="Arc 25">
                  <a:extLst>
                    <a:ext uri="{FF2B5EF4-FFF2-40B4-BE49-F238E27FC236}">
                      <a16:creationId xmlns:a16="http://schemas.microsoft.com/office/drawing/2014/main" id="{9FF79C3F-3D54-478E-BF7D-A45523F196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0" name="Arc 26">
                  <a:extLst>
                    <a:ext uri="{FF2B5EF4-FFF2-40B4-BE49-F238E27FC236}">
                      <a16:creationId xmlns:a16="http://schemas.microsoft.com/office/drawing/2014/main" id="{95167953-68E0-4552-A9DA-857D1F6D24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7" name="Group 27">
                <a:extLst>
                  <a:ext uri="{FF2B5EF4-FFF2-40B4-BE49-F238E27FC236}">
                    <a16:creationId xmlns:a16="http://schemas.microsoft.com/office/drawing/2014/main" id="{3118DD79-92EF-4458-840B-6EABFFCEF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2" y="4230"/>
                <a:ext cx="1440" cy="3240"/>
                <a:chOff x="4032" y="4140"/>
                <a:chExt cx="2880" cy="4680"/>
              </a:xfrm>
            </p:grpSpPr>
            <p:sp>
              <p:nvSpPr>
                <p:cNvPr id="177" name="Arc 28">
                  <a:extLst>
                    <a:ext uri="{FF2B5EF4-FFF2-40B4-BE49-F238E27FC236}">
                      <a16:creationId xmlns:a16="http://schemas.microsoft.com/office/drawing/2014/main" id="{81066106-5EB1-47C1-AF66-895D4A52A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" name="Arc 29">
                  <a:extLst>
                    <a:ext uri="{FF2B5EF4-FFF2-40B4-BE49-F238E27FC236}">
                      <a16:creationId xmlns:a16="http://schemas.microsoft.com/office/drawing/2014/main" id="{CC717257-05CE-4EA0-842C-45F6EB00A1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8" name="Group 30">
                <a:extLst>
                  <a:ext uri="{FF2B5EF4-FFF2-40B4-BE49-F238E27FC236}">
                    <a16:creationId xmlns:a16="http://schemas.microsoft.com/office/drawing/2014/main" id="{FFD804CB-C7BD-4223-AA66-E1ADF0371D9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2" y="4215"/>
                <a:ext cx="1440" cy="3240"/>
                <a:chOff x="4032" y="4140"/>
                <a:chExt cx="2880" cy="4680"/>
              </a:xfrm>
            </p:grpSpPr>
            <p:sp>
              <p:nvSpPr>
                <p:cNvPr id="175" name="Arc 31">
                  <a:extLst>
                    <a:ext uri="{FF2B5EF4-FFF2-40B4-BE49-F238E27FC236}">
                      <a16:creationId xmlns:a16="http://schemas.microsoft.com/office/drawing/2014/main" id="{DB5EA6CE-A843-4261-B1D6-B56365237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" name="Arc 32">
                  <a:extLst>
                    <a:ext uri="{FF2B5EF4-FFF2-40B4-BE49-F238E27FC236}">
                      <a16:creationId xmlns:a16="http://schemas.microsoft.com/office/drawing/2014/main" id="{F1C46F10-1C31-4DC6-86D8-CD992CC301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9" name="Group 33">
                <a:extLst>
                  <a:ext uri="{FF2B5EF4-FFF2-40B4-BE49-F238E27FC236}">
                    <a16:creationId xmlns:a16="http://schemas.microsoft.com/office/drawing/2014/main" id="{97E59152-25E2-4B80-83B2-34421100E2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72" y="4212"/>
                <a:ext cx="1440" cy="3240"/>
                <a:chOff x="4032" y="4140"/>
                <a:chExt cx="2880" cy="4680"/>
              </a:xfrm>
            </p:grpSpPr>
            <p:sp>
              <p:nvSpPr>
                <p:cNvPr id="173" name="Arc 34">
                  <a:extLst>
                    <a:ext uri="{FF2B5EF4-FFF2-40B4-BE49-F238E27FC236}">
                      <a16:creationId xmlns:a16="http://schemas.microsoft.com/office/drawing/2014/main" id="{FAB74F0D-3B93-494C-8810-B319ECADA0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" name="Arc 35">
                  <a:extLst>
                    <a:ext uri="{FF2B5EF4-FFF2-40B4-BE49-F238E27FC236}">
                      <a16:creationId xmlns:a16="http://schemas.microsoft.com/office/drawing/2014/main" id="{EBB5D9C6-CCCA-4F39-B453-C31C43974D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0" name="Group 36">
                <a:extLst>
                  <a:ext uri="{FF2B5EF4-FFF2-40B4-BE49-F238E27FC236}">
                    <a16:creationId xmlns:a16="http://schemas.microsoft.com/office/drawing/2014/main" id="{C6A18F2E-0798-4F82-97CB-4BEFA64DFD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4215"/>
                <a:ext cx="1440" cy="3240"/>
                <a:chOff x="4032" y="4140"/>
                <a:chExt cx="2880" cy="4680"/>
              </a:xfrm>
            </p:grpSpPr>
            <p:sp>
              <p:nvSpPr>
                <p:cNvPr id="171" name="Arc 37">
                  <a:extLst>
                    <a:ext uri="{FF2B5EF4-FFF2-40B4-BE49-F238E27FC236}">
                      <a16:creationId xmlns:a16="http://schemas.microsoft.com/office/drawing/2014/main" id="{8403A2BF-ABF9-4051-A2B1-CDE535F45D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" name="Arc 38">
                  <a:extLst>
                    <a:ext uri="{FF2B5EF4-FFF2-40B4-BE49-F238E27FC236}">
                      <a16:creationId xmlns:a16="http://schemas.microsoft.com/office/drawing/2014/main" id="{66F950CC-945D-4BD4-BEBA-22F7DF6B9C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2" name="Group 39">
              <a:extLst>
                <a:ext uri="{FF2B5EF4-FFF2-40B4-BE49-F238E27FC236}">
                  <a16:creationId xmlns:a16="http://schemas.microsoft.com/office/drawing/2014/main" id="{C04BF7D1-36B6-48F3-A39D-FDA817F65844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H="1">
              <a:off x="8931" y="1091"/>
              <a:ext cx="418" cy="86"/>
              <a:chOff x="8460" y="4140"/>
              <a:chExt cx="555" cy="145"/>
            </a:xfrm>
          </p:grpSpPr>
          <p:sp>
            <p:nvSpPr>
              <p:cNvPr id="158" name="Rectangle 40">
                <a:extLst>
                  <a:ext uri="{FF2B5EF4-FFF2-40B4-BE49-F238E27FC236}">
                    <a16:creationId xmlns:a16="http://schemas.microsoft.com/office/drawing/2014/main" id="{145FE9C1-AD6F-4D5C-B7E0-E1C6B05F2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75" y="4155"/>
                <a:ext cx="540" cy="130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Line 41">
                <a:extLst>
                  <a:ext uri="{FF2B5EF4-FFF2-40B4-BE49-F238E27FC236}">
                    <a16:creationId xmlns:a16="http://schemas.microsoft.com/office/drawing/2014/main" id="{1E062F47-B444-4351-9A63-7DBC0585D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60" y="414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Oval 42">
              <a:extLst>
                <a:ext uri="{FF2B5EF4-FFF2-40B4-BE49-F238E27FC236}">
                  <a16:creationId xmlns:a16="http://schemas.microsoft.com/office/drawing/2014/main" id="{E62CBD1E-9BED-4409-ABBF-311DF80333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9055" y="2256"/>
              <a:ext cx="159" cy="187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43">
              <a:extLst>
                <a:ext uri="{FF2B5EF4-FFF2-40B4-BE49-F238E27FC236}">
                  <a16:creationId xmlns:a16="http://schemas.microsoft.com/office/drawing/2014/main" id="{CD21D3C0-705F-4C8C-8AF4-CD7811FE14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40" y="1382"/>
              <a:ext cx="0" cy="2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44">
              <a:extLst>
                <a:ext uri="{FF2B5EF4-FFF2-40B4-BE49-F238E27FC236}">
                  <a16:creationId xmlns:a16="http://schemas.microsoft.com/office/drawing/2014/main" id="{EC6F74AF-97E5-4204-B7FA-30B1CF7C32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11" y="2357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45">
              <a:extLst>
                <a:ext uri="{FF2B5EF4-FFF2-40B4-BE49-F238E27FC236}">
                  <a16:creationId xmlns:a16="http://schemas.microsoft.com/office/drawing/2014/main" id="{CDBD8681-2371-4F2F-8E36-C8627A746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0" y="2249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O</a:t>
              </a:r>
              <a:endParaRPr lang="en-US" altLang="en-US"/>
            </a:p>
          </p:txBody>
        </p:sp>
        <p:sp>
          <p:nvSpPr>
            <p:cNvPr id="19" name="Text Box 46">
              <a:extLst>
                <a:ext uri="{FF2B5EF4-FFF2-40B4-BE49-F238E27FC236}">
                  <a16:creationId xmlns:a16="http://schemas.microsoft.com/office/drawing/2014/main" id="{D0409CC0-6235-4EB2-A74F-307396B7C0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90" y="3531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x</a:t>
              </a:r>
              <a:endParaRPr lang="en-US" altLang="en-US"/>
            </a:p>
          </p:txBody>
        </p:sp>
        <p:grpSp>
          <p:nvGrpSpPr>
            <p:cNvPr id="20" name="Group 47">
              <a:extLst>
                <a:ext uri="{FF2B5EF4-FFF2-40B4-BE49-F238E27FC236}">
                  <a16:creationId xmlns:a16="http://schemas.microsoft.com/office/drawing/2014/main" id="{D05FCE72-634F-4FA4-BDD6-C44C6152449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8217" y="1301"/>
              <a:ext cx="859" cy="418"/>
              <a:chOff x="2552" y="4555"/>
              <a:chExt cx="1313" cy="418"/>
            </a:xfrm>
          </p:grpSpPr>
          <p:grpSp>
            <p:nvGrpSpPr>
              <p:cNvPr id="123" name="Group 48">
                <a:extLst>
                  <a:ext uri="{FF2B5EF4-FFF2-40B4-BE49-F238E27FC236}">
                    <a16:creationId xmlns:a16="http://schemas.microsoft.com/office/drawing/2014/main" id="{593C29D8-8D68-462C-A69B-24DA5B74AF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4673"/>
                <a:ext cx="1166" cy="180"/>
                <a:chOff x="1317" y="4212"/>
                <a:chExt cx="10635" cy="3258"/>
              </a:xfrm>
            </p:grpSpPr>
            <p:grpSp>
              <p:nvGrpSpPr>
                <p:cNvPr id="127" name="Group 49">
                  <a:extLst>
                    <a:ext uri="{FF2B5EF4-FFF2-40B4-BE49-F238E27FC236}">
                      <a16:creationId xmlns:a16="http://schemas.microsoft.com/office/drawing/2014/main" id="{F4C71321-516B-4CE9-A187-F3A5148CEB3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3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56" name="Arc 50">
                    <a:extLst>
                      <a:ext uri="{FF2B5EF4-FFF2-40B4-BE49-F238E27FC236}">
                        <a16:creationId xmlns:a16="http://schemas.microsoft.com/office/drawing/2014/main" id="{35883D46-476F-4B9C-9C35-BB39EC4D94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" name="Arc 51">
                    <a:extLst>
                      <a:ext uri="{FF2B5EF4-FFF2-40B4-BE49-F238E27FC236}">
                        <a16:creationId xmlns:a16="http://schemas.microsoft.com/office/drawing/2014/main" id="{1B46281C-FDA4-4B34-9C21-2CD45D5F8F3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8" name="Group 52">
                  <a:extLst>
                    <a:ext uri="{FF2B5EF4-FFF2-40B4-BE49-F238E27FC236}">
                      <a16:creationId xmlns:a16="http://schemas.microsoft.com/office/drawing/2014/main" id="{9EAB4C44-B24A-4A64-A260-AD98DBF681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72" y="4212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54" name="Arc 53">
                    <a:extLst>
                      <a:ext uri="{FF2B5EF4-FFF2-40B4-BE49-F238E27FC236}">
                        <a16:creationId xmlns:a16="http://schemas.microsoft.com/office/drawing/2014/main" id="{CF202249-9C9D-4FCF-B16C-8383B0C8DFA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" name="Arc 54">
                    <a:extLst>
                      <a:ext uri="{FF2B5EF4-FFF2-40B4-BE49-F238E27FC236}">
                        <a16:creationId xmlns:a16="http://schemas.microsoft.com/office/drawing/2014/main" id="{9788EE45-3A54-45DD-84E7-9091EA50B0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9" name="Group 55">
                  <a:extLst>
                    <a:ext uri="{FF2B5EF4-FFF2-40B4-BE49-F238E27FC236}">
                      <a16:creationId xmlns:a16="http://schemas.microsoft.com/office/drawing/2014/main" id="{2ECED984-DF47-4CE1-ADE6-AADC0D558A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52" name="Arc 56">
                    <a:extLst>
                      <a:ext uri="{FF2B5EF4-FFF2-40B4-BE49-F238E27FC236}">
                        <a16:creationId xmlns:a16="http://schemas.microsoft.com/office/drawing/2014/main" id="{7F64E638-EE41-451B-9F60-E6FFCA5F34F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3" name="Arc 57">
                    <a:extLst>
                      <a:ext uri="{FF2B5EF4-FFF2-40B4-BE49-F238E27FC236}">
                        <a16:creationId xmlns:a16="http://schemas.microsoft.com/office/drawing/2014/main" id="{0B477B2D-3B44-45D1-AFC2-5AB8AD649A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0" name="Group 58">
                  <a:extLst>
                    <a:ext uri="{FF2B5EF4-FFF2-40B4-BE49-F238E27FC236}">
                      <a16:creationId xmlns:a16="http://schemas.microsoft.com/office/drawing/2014/main" id="{B5F14AA8-E726-4488-BE02-12248F1AB5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972" y="4230"/>
                  <a:ext cx="1980" cy="1620"/>
                  <a:chOff x="1152" y="3960"/>
                  <a:chExt cx="1980" cy="1620"/>
                </a:xfrm>
              </p:grpSpPr>
              <p:sp>
                <p:nvSpPr>
                  <p:cNvPr id="150" name="Arc 59">
                    <a:extLst>
                      <a:ext uri="{FF2B5EF4-FFF2-40B4-BE49-F238E27FC236}">
                        <a16:creationId xmlns:a16="http://schemas.microsoft.com/office/drawing/2014/main" id="{34288F9E-C43A-4218-99B5-A139081448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52" y="3960"/>
                    <a:ext cx="1440" cy="162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1" name="Line 60">
                    <a:extLst>
                      <a:ext uri="{FF2B5EF4-FFF2-40B4-BE49-F238E27FC236}">
                        <a16:creationId xmlns:a16="http://schemas.microsoft.com/office/drawing/2014/main" id="{1922D5BA-ABAE-4CD5-95E1-435EBC31E3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92" y="5580"/>
                    <a:ext cx="5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1" name="Line 61">
                  <a:extLst>
                    <a:ext uri="{FF2B5EF4-FFF2-40B4-BE49-F238E27FC236}">
                      <a16:creationId xmlns:a16="http://schemas.microsoft.com/office/drawing/2014/main" id="{566F16D4-378C-4837-9961-33CED90F19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17" y="582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32" name="Group 62">
                  <a:extLst>
                    <a:ext uri="{FF2B5EF4-FFF2-40B4-BE49-F238E27FC236}">
                      <a16:creationId xmlns:a16="http://schemas.microsoft.com/office/drawing/2014/main" id="{A5EFBDB6-1A0C-454F-A022-A00B137D497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072" y="4230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48" name="Arc 63">
                    <a:extLst>
                      <a:ext uri="{FF2B5EF4-FFF2-40B4-BE49-F238E27FC236}">
                        <a16:creationId xmlns:a16="http://schemas.microsoft.com/office/drawing/2014/main" id="{36731596-0024-493D-9E13-635BBD955B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9" name="Arc 64">
                    <a:extLst>
                      <a:ext uri="{FF2B5EF4-FFF2-40B4-BE49-F238E27FC236}">
                        <a16:creationId xmlns:a16="http://schemas.microsoft.com/office/drawing/2014/main" id="{08B99A89-7574-44C4-88C4-D8230445F1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" name="Group 65">
                  <a:extLst>
                    <a:ext uri="{FF2B5EF4-FFF2-40B4-BE49-F238E27FC236}">
                      <a16:creationId xmlns:a16="http://schemas.microsoft.com/office/drawing/2014/main" id="{15A7D451-4754-4D02-ACAB-FF8F49A209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72" y="4227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46" name="Arc 66">
                    <a:extLst>
                      <a:ext uri="{FF2B5EF4-FFF2-40B4-BE49-F238E27FC236}">
                        <a16:creationId xmlns:a16="http://schemas.microsoft.com/office/drawing/2014/main" id="{04CD6A19-FAE2-4AF5-B6E9-F049A8E7D0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" name="Arc 67">
                    <a:extLst>
                      <a:ext uri="{FF2B5EF4-FFF2-40B4-BE49-F238E27FC236}">
                        <a16:creationId xmlns:a16="http://schemas.microsoft.com/office/drawing/2014/main" id="{B13B7356-117E-4993-916E-2EA0162E02C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4" name="Group 68">
                  <a:extLst>
                    <a:ext uri="{FF2B5EF4-FFF2-40B4-BE49-F238E27FC236}">
                      <a16:creationId xmlns:a16="http://schemas.microsoft.com/office/drawing/2014/main" id="{2F790E8B-DFA1-4E39-9111-353D3EAFDB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72" y="4230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44" name="Arc 69">
                    <a:extLst>
                      <a:ext uri="{FF2B5EF4-FFF2-40B4-BE49-F238E27FC236}">
                        <a16:creationId xmlns:a16="http://schemas.microsoft.com/office/drawing/2014/main" id="{07B10B54-9FF9-42E8-9CE6-C0566685E3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" name="Arc 70">
                    <a:extLst>
                      <a:ext uri="{FF2B5EF4-FFF2-40B4-BE49-F238E27FC236}">
                        <a16:creationId xmlns:a16="http://schemas.microsoft.com/office/drawing/2014/main" id="{C8802B99-A28E-4536-BC00-6694D1B8C6B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5" name="Group 71">
                  <a:extLst>
                    <a:ext uri="{FF2B5EF4-FFF2-40B4-BE49-F238E27FC236}">
                      <a16:creationId xmlns:a16="http://schemas.microsoft.com/office/drawing/2014/main" id="{74DBCA1C-FC12-4C06-96D6-C852DCE9599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42" name="Arc 72">
                    <a:extLst>
                      <a:ext uri="{FF2B5EF4-FFF2-40B4-BE49-F238E27FC236}">
                        <a16:creationId xmlns:a16="http://schemas.microsoft.com/office/drawing/2014/main" id="{D1C4FDD0-F5FB-45DD-89B1-D0B7368A328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" name="Arc 73">
                    <a:extLst>
                      <a:ext uri="{FF2B5EF4-FFF2-40B4-BE49-F238E27FC236}">
                        <a16:creationId xmlns:a16="http://schemas.microsoft.com/office/drawing/2014/main" id="{CCF9C376-00F9-4047-A1B6-5F1B7C2867C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6" name="Group 74">
                  <a:extLst>
                    <a:ext uri="{FF2B5EF4-FFF2-40B4-BE49-F238E27FC236}">
                      <a16:creationId xmlns:a16="http://schemas.microsoft.com/office/drawing/2014/main" id="{80AE1D03-5CDE-450B-AD97-8CA0C1658B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72" y="4212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40" name="Arc 75">
                    <a:extLst>
                      <a:ext uri="{FF2B5EF4-FFF2-40B4-BE49-F238E27FC236}">
                        <a16:creationId xmlns:a16="http://schemas.microsoft.com/office/drawing/2014/main" id="{C23B917D-F05E-4C27-8158-23D00BE13D6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1" name="Arc 76">
                    <a:extLst>
                      <a:ext uri="{FF2B5EF4-FFF2-40B4-BE49-F238E27FC236}">
                        <a16:creationId xmlns:a16="http://schemas.microsoft.com/office/drawing/2014/main" id="{624D3F2F-5B98-4D1E-9508-78FD2789F2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7" name="Group 77">
                  <a:extLst>
                    <a:ext uri="{FF2B5EF4-FFF2-40B4-BE49-F238E27FC236}">
                      <a16:creationId xmlns:a16="http://schemas.microsoft.com/office/drawing/2014/main" id="{9EA93164-A5DA-4EE2-BB53-D940406C27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38" name="Arc 78">
                    <a:extLst>
                      <a:ext uri="{FF2B5EF4-FFF2-40B4-BE49-F238E27FC236}">
                        <a16:creationId xmlns:a16="http://schemas.microsoft.com/office/drawing/2014/main" id="{E1B768ED-0F32-4B9B-A94C-2FCC3FB60CD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9" name="Arc 79">
                    <a:extLst>
                      <a:ext uri="{FF2B5EF4-FFF2-40B4-BE49-F238E27FC236}">
                        <a16:creationId xmlns:a16="http://schemas.microsoft.com/office/drawing/2014/main" id="{09FBF046-2F41-4FB0-A6CA-08D308394A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24" name="Group 80">
                <a:extLst>
                  <a:ext uri="{FF2B5EF4-FFF2-40B4-BE49-F238E27FC236}">
                    <a16:creationId xmlns:a16="http://schemas.microsoft.com/office/drawing/2014/main" id="{C6C1976A-D276-4047-B24E-63D3F7A1C0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 flipH="1" flipV="1">
                <a:off x="2415" y="4692"/>
                <a:ext cx="418" cy="144"/>
                <a:chOff x="8460" y="4140"/>
                <a:chExt cx="555" cy="145"/>
              </a:xfrm>
            </p:grpSpPr>
            <p:sp>
              <p:nvSpPr>
                <p:cNvPr id="125" name="Rectangle 81">
                  <a:extLst>
                    <a:ext uri="{FF2B5EF4-FFF2-40B4-BE49-F238E27FC236}">
                      <a16:creationId xmlns:a16="http://schemas.microsoft.com/office/drawing/2014/main" id="{5AD2685E-C20C-4232-9F41-71848DE1AA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75" y="4155"/>
                  <a:ext cx="540" cy="130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Line 82">
                  <a:extLst>
                    <a:ext uri="{FF2B5EF4-FFF2-40B4-BE49-F238E27FC236}">
                      <a16:creationId xmlns:a16="http://schemas.microsoft.com/office/drawing/2014/main" id="{60190573-4F03-420F-9320-E4926DBF4D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60" y="414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" name="Line 83">
              <a:extLst>
                <a:ext uri="{FF2B5EF4-FFF2-40B4-BE49-F238E27FC236}">
                  <a16:creationId xmlns:a16="http://schemas.microsoft.com/office/drawing/2014/main" id="{F938B543-862E-4E5F-BE40-E214CD675E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16" y="1477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84">
              <a:extLst>
                <a:ext uri="{FF2B5EF4-FFF2-40B4-BE49-F238E27FC236}">
                  <a16:creationId xmlns:a16="http://schemas.microsoft.com/office/drawing/2014/main" id="{4F197C5A-264C-42DC-9B33-EC03C26540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2" y="3277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85">
              <a:extLst>
                <a:ext uri="{FF2B5EF4-FFF2-40B4-BE49-F238E27FC236}">
                  <a16:creationId xmlns:a16="http://schemas.microsoft.com/office/drawing/2014/main" id="{4CF563DF-37A0-40D2-BC70-7C0340B47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16" y="1952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86">
              <a:extLst>
                <a:ext uri="{FF2B5EF4-FFF2-40B4-BE49-F238E27FC236}">
                  <a16:creationId xmlns:a16="http://schemas.microsoft.com/office/drawing/2014/main" id="{FB4540A3-79BA-4AE2-8614-82281B466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6" y="3136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A</a:t>
              </a:r>
              <a:endParaRPr lang="en-US" altLang="en-US"/>
            </a:p>
          </p:txBody>
        </p:sp>
        <p:sp>
          <p:nvSpPr>
            <p:cNvPr id="25" name="Text Box 87">
              <a:extLst>
                <a:ext uri="{FF2B5EF4-FFF2-40B4-BE49-F238E27FC236}">
                  <a16:creationId xmlns:a16="http://schemas.microsoft.com/office/drawing/2014/main" id="{147141B0-9775-4D85-B992-2ACA9F5AE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3" y="1349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-A</a:t>
              </a:r>
              <a:endParaRPr lang="en-US" altLang="en-US"/>
            </a:p>
          </p:txBody>
        </p:sp>
        <p:sp>
          <p:nvSpPr>
            <p:cNvPr id="26" name="Line 88">
              <a:extLst>
                <a:ext uri="{FF2B5EF4-FFF2-40B4-BE49-F238E27FC236}">
                  <a16:creationId xmlns:a16="http://schemas.microsoft.com/office/drawing/2014/main" id="{6822C8C2-C552-4D7C-99CA-7F3C93313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16" y="1950"/>
              <a:ext cx="92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AutoShape 89">
              <a:extLst>
                <a:ext uri="{FF2B5EF4-FFF2-40B4-BE49-F238E27FC236}">
                  <a16:creationId xmlns:a16="http://schemas.microsoft.com/office/drawing/2014/main" id="{FF079C7D-931E-49B3-829B-C407A60F48D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92" y="1477"/>
              <a:ext cx="173" cy="475"/>
            </a:xfrm>
            <a:prstGeom prst="rightBrace">
              <a:avLst>
                <a:gd name="adj1" fmla="val 22881"/>
                <a:gd name="adj2" fmla="val 50000"/>
              </a:avLst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AutoShape 90">
              <a:extLst>
                <a:ext uri="{FF2B5EF4-FFF2-40B4-BE49-F238E27FC236}">
                  <a16:creationId xmlns:a16="http://schemas.microsoft.com/office/drawing/2014/main" id="{A8D02453-56D5-4FCA-81CF-6E00D0997FBD}"/>
                </a:ext>
              </a:extLst>
            </p:cNvPr>
            <p:cNvSpPr>
              <a:spLocks/>
            </p:cNvSpPr>
            <p:nvPr/>
          </p:nvSpPr>
          <p:spPr bwMode="auto">
            <a:xfrm>
              <a:off x="9539" y="1952"/>
              <a:ext cx="299" cy="1332"/>
            </a:xfrm>
            <a:prstGeom prst="rightBrace">
              <a:avLst>
                <a:gd name="adj1" fmla="val 37124"/>
                <a:gd name="adj2" fmla="val 50000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91">
              <a:extLst>
                <a:ext uri="{FF2B5EF4-FFF2-40B4-BE49-F238E27FC236}">
                  <a16:creationId xmlns:a16="http://schemas.microsoft.com/office/drawing/2014/main" id="{6EA32E32-9FC9-4C62-95C6-884FD4B70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6" y="1553"/>
              <a:ext cx="577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nén</a:t>
              </a:r>
              <a:endParaRPr lang="en-US" altLang="en-US"/>
            </a:p>
          </p:txBody>
        </p:sp>
        <p:sp>
          <p:nvSpPr>
            <p:cNvPr id="30" name="Line 92">
              <a:extLst>
                <a:ext uri="{FF2B5EF4-FFF2-40B4-BE49-F238E27FC236}">
                  <a16:creationId xmlns:a16="http://schemas.microsoft.com/office/drawing/2014/main" id="{5900F050-9FFA-4C69-80E8-13827AB64B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06" y="1939"/>
              <a:ext cx="0" cy="41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93">
              <a:extLst>
                <a:ext uri="{FF2B5EF4-FFF2-40B4-BE49-F238E27FC236}">
                  <a16:creationId xmlns:a16="http://schemas.microsoft.com/office/drawing/2014/main" id="{D884FC64-A2E1-4B90-9190-B59C05D1D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6" y="1999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000">
                  <a:sym typeface="Symbol" panose="05050102010706020507" pitchFamily="18" charset="2"/>
                </a:rPr>
                <a:t></a:t>
              </a:r>
              <a:r>
                <a:rPr lang="en-US" altLang="en-US" sz="1000" i="1"/>
                <a:t>l</a:t>
              </a:r>
              <a:r>
                <a:rPr lang="en-US" altLang="en-US" sz="1000"/>
                <a:t> </a:t>
              </a:r>
              <a:endParaRPr lang="en-US" altLang="en-US"/>
            </a:p>
          </p:txBody>
        </p:sp>
        <p:sp>
          <p:nvSpPr>
            <p:cNvPr id="33" name="Text Box 94">
              <a:extLst>
                <a:ext uri="{FF2B5EF4-FFF2-40B4-BE49-F238E27FC236}">
                  <a16:creationId xmlns:a16="http://schemas.microsoft.com/office/drawing/2014/main" id="{1AF7D6B6-BE2B-4961-BE91-DA1E95B956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8" y="2242"/>
              <a:ext cx="5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dãn</a:t>
              </a:r>
              <a:endParaRPr lang="en-US" altLang="en-US"/>
            </a:p>
          </p:txBody>
        </p:sp>
        <p:grpSp>
          <p:nvGrpSpPr>
            <p:cNvPr id="34" name="Group 95">
              <a:extLst>
                <a:ext uri="{FF2B5EF4-FFF2-40B4-BE49-F238E27FC236}">
                  <a16:creationId xmlns:a16="http://schemas.microsoft.com/office/drawing/2014/main" id="{D2F5C6C9-BA9D-4128-8791-60CC7E9084EE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6614" y="1712"/>
              <a:ext cx="1119" cy="180"/>
              <a:chOff x="1317" y="4212"/>
              <a:chExt cx="10635" cy="3258"/>
            </a:xfrm>
          </p:grpSpPr>
          <p:grpSp>
            <p:nvGrpSpPr>
              <p:cNvPr id="92" name="Group 96">
                <a:extLst>
                  <a:ext uri="{FF2B5EF4-FFF2-40B4-BE49-F238E27FC236}">
                    <a16:creationId xmlns:a16="http://schemas.microsoft.com/office/drawing/2014/main" id="{AED6C7E9-B953-46E9-9BCF-3E8A478340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72" y="4215"/>
                <a:ext cx="1440" cy="3240"/>
                <a:chOff x="4032" y="4140"/>
                <a:chExt cx="2880" cy="4680"/>
              </a:xfrm>
            </p:grpSpPr>
            <p:sp>
              <p:nvSpPr>
                <p:cNvPr id="121" name="Arc 97">
                  <a:extLst>
                    <a:ext uri="{FF2B5EF4-FFF2-40B4-BE49-F238E27FC236}">
                      <a16:creationId xmlns:a16="http://schemas.microsoft.com/office/drawing/2014/main" id="{C2FF9BD1-A415-429B-9481-8AC3BEDB00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" name="Arc 98">
                  <a:extLst>
                    <a:ext uri="{FF2B5EF4-FFF2-40B4-BE49-F238E27FC236}">
                      <a16:creationId xmlns:a16="http://schemas.microsoft.com/office/drawing/2014/main" id="{30467390-0AF9-42E7-8C59-808D38587B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3" name="Group 99">
                <a:extLst>
                  <a:ext uri="{FF2B5EF4-FFF2-40B4-BE49-F238E27FC236}">
                    <a16:creationId xmlns:a16="http://schemas.microsoft.com/office/drawing/2014/main" id="{13C14AAF-EEA4-4E1E-8DA2-E29EFBFBC1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72" y="4212"/>
                <a:ext cx="1440" cy="3240"/>
                <a:chOff x="4032" y="4140"/>
                <a:chExt cx="2880" cy="4680"/>
              </a:xfrm>
            </p:grpSpPr>
            <p:sp>
              <p:nvSpPr>
                <p:cNvPr id="119" name="Arc 100">
                  <a:extLst>
                    <a:ext uri="{FF2B5EF4-FFF2-40B4-BE49-F238E27FC236}">
                      <a16:creationId xmlns:a16="http://schemas.microsoft.com/office/drawing/2014/main" id="{740FF122-3528-4778-9094-89AF237F6D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" name="Arc 101">
                  <a:extLst>
                    <a:ext uri="{FF2B5EF4-FFF2-40B4-BE49-F238E27FC236}">
                      <a16:creationId xmlns:a16="http://schemas.microsoft.com/office/drawing/2014/main" id="{420B6945-1D4B-488C-AD16-6B796ABC4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4" name="Group 102">
                <a:extLst>
                  <a:ext uri="{FF2B5EF4-FFF2-40B4-BE49-F238E27FC236}">
                    <a16:creationId xmlns:a16="http://schemas.microsoft.com/office/drawing/2014/main" id="{61593543-1BB6-40CF-9E73-E939C161A1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" y="4215"/>
                <a:ext cx="1440" cy="3240"/>
                <a:chOff x="4032" y="4140"/>
                <a:chExt cx="2880" cy="4680"/>
              </a:xfrm>
            </p:grpSpPr>
            <p:sp>
              <p:nvSpPr>
                <p:cNvPr id="117" name="Arc 103">
                  <a:extLst>
                    <a:ext uri="{FF2B5EF4-FFF2-40B4-BE49-F238E27FC236}">
                      <a16:creationId xmlns:a16="http://schemas.microsoft.com/office/drawing/2014/main" id="{2F5D9344-7300-43FC-ADC7-7B49701313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" name="Arc 104">
                  <a:extLst>
                    <a:ext uri="{FF2B5EF4-FFF2-40B4-BE49-F238E27FC236}">
                      <a16:creationId xmlns:a16="http://schemas.microsoft.com/office/drawing/2014/main" id="{F8A7728F-86F1-4EC8-9793-9A7367416E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5" name="Group 105">
                <a:extLst>
                  <a:ext uri="{FF2B5EF4-FFF2-40B4-BE49-F238E27FC236}">
                    <a16:creationId xmlns:a16="http://schemas.microsoft.com/office/drawing/2014/main" id="{0D7C12F4-A660-4AF9-9443-3AF680E268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972" y="4230"/>
                <a:ext cx="1980" cy="1620"/>
                <a:chOff x="1152" y="3960"/>
                <a:chExt cx="1980" cy="1620"/>
              </a:xfrm>
            </p:grpSpPr>
            <p:sp>
              <p:nvSpPr>
                <p:cNvPr id="115" name="Arc 106">
                  <a:extLst>
                    <a:ext uri="{FF2B5EF4-FFF2-40B4-BE49-F238E27FC236}">
                      <a16:creationId xmlns:a16="http://schemas.microsoft.com/office/drawing/2014/main" id="{EEA78032-8516-4E1A-B375-FD22A0130C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2" y="3960"/>
                  <a:ext cx="1440" cy="162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" name="Line 107">
                  <a:extLst>
                    <a:ext uri="{FF2B5EF4-FFF2-40B4-BE49-F238E27FC236}">
                      <a16:creationId xmlns:a16="http://schemas.microsoft.com/office/drawing/2014/main" id="{E3548E11-10C7-4CFB-9F7F-44F1C74E7A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2" y="558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6" name="Line 108">
                <a:extLst>
                  <a:ext uri="{FF2B5EF4-FFF2-40B4-BE49-F238E27FC236}">
                    <a16:creationId xmlns:a16="http://schemas.microsoft.com/office/drawing/2014/main" id="{5BC6E677-88C4-4B33-AEB1-16D8FE4F49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17" y="582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7" name="Group 109">
                <a:extLst>
                  <a:ext uri="{FF2B5EF4-FFF2-40B4-BE49-F238E27FC236}">
                    <a16:creationId xmlns:a16="http://schemas.microsoft.com/office/drawing/2014/main" id="{520178B4-1932-4571-A889-0120491FF3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72" y="4230"/>
                <a:ext cx="1440" cy="3240"/>
                <a:chOff x="4032" y="4140"/>
                <a:chExt cx="2880" cy="4680"/>
              </a:xfrm>
            </p:grpSpPr>
            <p:sp>
              <p:nvSpPr>
                <p:cNvPr id="113" name="Arc 110">
                  <a:extLst>
                    <a:ext uri="{FF2B5EF4-FFF2-40B4-BE49-F238E27FC236}">
                      <a16:creationId xmlns:a16="http://schemas.microsoft.com/office/drawing/2014/main" id="{FC4BB39B-C905-400E-8554-EF901B3372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" name="Arc 111">
                  <a:extLst>
                    <a:ext uri="{FF2B5EF4-FFF2-40B4-BE49-F238E27FC236}">
                      <a16:creationId xmlns:a16="http://schemas.microsoft.com/office/drawing/2014/main" id="{81CFA6F1-FD5C-498F-AE4F-C260308090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8" name="Group 112">
                <a:extLst>
                  <a:ext uri="{FF2B5EF4-FFF2-40B4-BE49-F238E27FC236}">
                    <a16:creationId xmlns:a16="http://schemas.microsoft.com/office/drawing/2014/main" id="{4826E944-4F99-4321-A598-C0C55CBA8E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72" y="4227"/>
                <a:ext cx="1440" cy="3240"/>
                <a:chOff x="4032" y="4140"/>
                <a:chExt cx="2880" cy="4680"/>
              </a:xfrm>
            </p:grpSpPr>
            <p:sp>
              <p:nvSpPr>
                <p:cNvPr id="111" name="Arc 113">
                  <a:extLst>
                    <a:ext uri="{FF2B5EF4-FFF2-40B4-BE49-F238E27FC236}">
                      <a16:creationId xmlns:a16="http://schemas.microsoft.com/office/drawing/2014/main" id="{6DC2A18A-37AA-4D4A-A310-2A9A1586C3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Arc 114">
                  <a:extLst>
                    <a:ext uri="{FF2B5EF4-FFF2-40B4-BE49-F238E27FC236}">
                      <a16:creationId xmlns:a16="http://schemas.microsoft.com/office/drawing/2014/main" id="{C015D870-9534-47EB-9888-4162DC0727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9" name="Group 115">
                <a:extLst>
                  <a:ext uri="{FF2B5EF4-FFF2-40B4-BE49-F238E27FC236}">
                    <a16:creationId xmlns:a16="http://schemas.microsoft.com/office/drawing/2014/main" id="{C45F9D16-F8AF-406C-A229-DBD9D67531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2" y="4230"/>
                <a:ext cx="1440" cy="3240"/>
                <a:chOff x="4032" y="4140"/>
                <a:chExt cx="2880" cy="4680"/>
              </a:xfrm>
            </p:grpSpPr>
            <p:sp>
              <p:nvSpPr>
                <p:cNvPr id="109" name="Arc 116">
                  <a:extLst>
                    <a:ext uri="{FF2B5EF4-FFF2-40B4-BE49-F238E27FC236}">
                      <a16:creationId xmlns:a16="http://schemas.microsoft.com/office/drawing/2014/main" id="{8A59AB70-F9BF-4B75-912C-4211F2044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Arc 117">
                  <a:extLst>
                    <a:ext uri="{FF2B5EF4-FFF2-40B4-BE49-F238E27FC236}">
                      <a16:creationId xmlns:a16="http://schemas.microsoft.com/office/drawing/2014/main" id="{B019275E-D121-41D6-AA22-5C3D876F58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0" name="Group 118">
                <a:extLst>
                  <a:ext uri="{FF2B5EF4-FFF2-40B4-BE49-F238E27FC236}">
                    <a16:creationId xmlns:a16="http://schemas.microsoft.com/office/drawing/2014/main" id="{3371B8F5-D0D7-4409-8886-69EB8D400C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2" y="4215"/>
                <a:ext cx="1440" cy="3240"/>
                <a:chOff x="4032" y="4140"/>
                <a:chExt cx="2880" cy="4680"/>
              </a:xfrm>
            </p:grpSpPr>
            <p:sp>
              <p:nvSpPr>
                <p:cNvPr id="107" name="Arc 119">
                  <a:extLst>
                    <a:ext uri="{FF2B5EF4-FFF2-40B4-BE49-F238E27FC236}">
                      <a16:creationId xmlns:a16="http://schemas.microsoft.com/office/drawing/2014/main" id="{DC00A307-25DA-4438-8AC8-11C938CFCE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Arc 120">
                  <a:extLst>
                    <a:ext uri="{FF2B5EF4-FFF2-40B4-BE49-F238E27FC236}">
                      <a16:creationId xmlns:a16="http://schemas.microsoft.com/office/drawing/2014/main" id="{4826A357-94D8-4D30-A049-5CD6448870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1" name="Group 121">
                <a:extLst>
                  <a:ext uri="{FF2B5EF4-FFF2-40B4-BE49-F238E27FC236}">
                    <a16:creationId xmlns:a16="http://schemas.microsoft.com/office/drawing/2014/main" id="{EC730D0E-A6FF-4A9B-81DE-728D0C9942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72" y="4212"/>
                <a:ext cx="1440" cy="3240"/>
                <a:chOff x="4032" y="4140"/>
                <a:chExt cx="2880" cy="4680"/>
              </a:xfrm>
            </p:grpSpPr>
            <p:sp>
              <p:nvSpPr>
                <p:cNvPr id="105" name="Arc 122">
                  <a:extLst>
                    <a:ext uri="{FF2B5EF4-FFF2-40B4-BE49-F238E27FC236}">
                      <a16:creationId xmlns:a16="http://schemas.microsoft.com/office/drawing/2014/main" id="{BA8BD04E-CCA2-402C-A731-C0119D77EF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Arc 123">
                  <a:extLst>
                    <a:ext uri="{FF2B5EF4-FFF2-40B4-BE49-F238E27FC236}">
                      <a16:creationId xmlns:a16="http://schemas.microsoft.com/office/drawing/2014/main" id="{C82C29DF-1D28-449E-9734-BDA1AE2314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" name="Group 124">
                <a:extLst>
                  <a:ext uri="{FF2B5EF4-FFF2-40B4-BE49-F238E27FC236}">
                    <a16:creationId xmlns:a16="http://schemas.microsoft.com/office/drawing/2014/main" id="{ADBEB33E-BDD9-4327-9831-102445B81C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4215"/>
                <a:ext cx="1440" cy="3240"/>
                <a:chOff x="4032" y="4140"/>
                <a:chExt cx="2880" cy="4680"/>
              </a:xfrm>
            </p:grpSpPr>
            <p:sp>
              <p:nvSpPr>
                <p:cNvPr id="103" name="Arc 125">
                  <a:extLst>
                    <a:ext uri="{FF2B5EF4-FFF2-40B4-BE49-F238E27FC236}">
                      <a16:creationId xmlns:a16="http://schemas.microsoft.com/office/drawing/2014/main" id="{879AB6D4-079E-4B03-9484-FC342CAB11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Arc 126">
                  <a:extLst>
                    <a:ext uri="{FF2B5EF4-FFF2-40B4-BE49-F238E27FC236}">
                      <a16:creationId xmlns:a16="http://schemas.microsoft.com/office/drawing/2014/main" id="{71972396-830E-4584-B5DA-B4729E7AA6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35" name="Group 127">
              <a:extLst>
                <a:ext uri="{FF2B5EF4-FFF2-40B4-BE49-F238E27FC236}">
                  <a16:creationId xmlns:a16="http://schemas.microsoft.com/office/drawing/2014/main" id="{D5644FA3-F3A7-4620-BD7E-89AE81B7EE0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H="1">
              <a:off x="6966" y="1153"/>
              <a:ext cx="418" cy="86"/>
              <a:chOff x="8460" y="4140"/>
              <a:chExt cx="555" cy="145"/>
            </a:xfrm>
          </p:grpSpPr>
          <p:sp>
            <p:nvSpPr>
              <p:cNvPr id="90" name="Rectangle 128">
                <a:extLst>
                  <a:ext uri="{FF2B5EF4-FFF2-40B4-BE49-F238E27FC236}">
                    <a16:creationId xmlns:a16="http://schemas.microsoft.com/office/drawing/2014/main" id="{6F9858F6-C15B-4475-B7CE-9E6DF6F57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75" y="4155"/>
                <a:ext cx="540" cy="130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129">
                <a:extLst>
                  <a:ext uri="{FF2B5EF4-FFF2-40B4-BE49-F238E27FC236}">
                    <a16:creationId xmlns:a16="http://schemas.microsoft.com/office/drawing/2014/main" id="{E91208CE-B6E1-4F0E-B90A-34B6B17E56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60" y="414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Oval 130">
              <a:extLst>
                <a:ext uri="{FF2B5EF4-FFF2-40B4-BE49-F238E27FC236}">
                  <a16:creationId xmlns:a16="http://schemas.microsoft.com/office/drawing/2014/main" id="{37A66420-2731-41DF-AECD-130715C074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7090" y="2318"/>
              <a:ext cx="159" cy="187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31">
              <a:extLst>
                <a:ext uri="{FF2B5EF4-FFF2-40B4-BE49-F238E27FC236}">
                  <a16:creationId xmlns:a16="http://schemas.microsoft.com/office/drawing/2014/main" id="{69BBDB46-4AA8-4B6F-A3B4-81A7E3BC1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3" y="1502"/>
              <a:ext cx="0" cy="18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32">
              <a:extLst>
                <a:ext uri="{FF2B5EF4-FFF2-40B4-BE49-F238E27FC236}">
                  <a16:creationId xmlns:a16="http://schemas.microsoft.com/office/drawing/2014/main" id="{EE0991D1-696A-4F09-8D43-D4D9793E5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6" y="2432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133">
              <a:extLst>
                <a:ext uri="{FF2B5EF4-FFF2-40B4-BE49-F238E27FC236}">
                  <a16:creationId xmlns:a16="http://schemas.microsoft.com/office/drawing/2014/main" id="{293A94E1-704C-4A23-B2F5-B09B05E21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5" y="2311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O</a:t>
              </a:r>
              <a:endParaRPr lang="en-US" altLang="en-US"/>
            </a:p>
          </p:txBody>
        </p:sp>
        <p:sp>
          <p:nvSpPr>
            <p:cNvPr id="40" name="Text Box 134">
              <a:extLst>
                <a:ext uri="{FF2B5EF4-FFF2-40B4-BE49-F238E27FC236}">
                  <a16:creationId xmlns:a16="http://schemas.microsoft.com/office/drawing/2014/main" id="{579A8889-980C-4534-9161-DF6BE6B031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5" y="3313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x</a:t>
              </a:r>
              <a:endParaRPr lang="en-US" altLang="en-US"/>
            </a:p>
          </p:txBody>
        </p:sp>
        <p:grpSp>
          <p:nvGrpSpPr>
            <p:cNvPr id="41" name="Group 135">
              <a:extLst>
                <a:ext uri="{FF2B5EF4-FFF2-40B4-BE49-F238E27FC236}">
                  <a16:creationId xmlns:a16="http://schemas.microsoft.com/office/drawing/2014/main" id="{822C8D4D-81DA-4608-9848-BC6443497FCD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6322" y="1306"/>
              <a:ext cx="720" cy="418"/>
              <a:chOff x="2552" y="4555"/>
              <a:chExt cx="1313" cy="418"/>
            </a:xfrm>
          </p:grpSpPr>
          <p:grpSp>
            <p:nvGrpSpPr>
              <p:cNvPr id="55" name="Group 136">
                <a:extLst>
                  <a:ext uri="{FF2B5EF4-FFF2-40B4-BE49-F238E27FC236}">
                    <a16:creationId xmlns:a16="http://schemas.microsoft.com/office/drawing/2014/main" id="{DC7C802F-C0DF-4416-9B48-ACE2FDC6890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4673"/>
                <a:ext cx="1166" cy="180"/>
                <a:chOff x="1317" y="4212"/>
                <a:chExt cx="10635" cy="3258"/>
              </a:xfrm>
            </p:grpSpPr>
            <p:grpSp>
              <p:nvGrpSpPr>
                <p:cNvPr id="59" name="Group 137">
                  <a:extLst>
                    <a:ext uri="{FF2B5EF4-FFF2-40B4-BE49-F238E27FC236}">
                      <a16:creationId xmlns:a16="http://schemas.microsoft.com/office/drawing/2014/main" id="{8940F1D9-B1A5-449B-BDB2-042BAF167B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3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88" name="Arc 138">
                    <a:extLst>
                      <a:ext uri="{FF2B5EF4-FFF2-40B4-BE49-F238E27FC236}">
                        <a16:creationId xmlns:a16="http://schemas.microsoft.com/office/drawing/2014/main" id="{D1185A96-B07A-4663-B64A-CCB3808FBC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" name="Arc 139">
                    <a:extLst>
                      <a:ext uri="{FF2B5EF4-FFF2-40B4-BE49-F238E27FC236}">
                        <a16:creationId xmlns:a16="http://schemas.microsoft.com/office/drawing/2014/main" id="{BED496AA-0966-4B25-B3DE-94D6808FA0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0" name="Group 140">
                  <a:extLst>
                    <a:ext uri="{FF2B5EF4-FFF2-40B4-BE49-F238E27FC236}">
                      <a16:creationId xmlns:a16="http://schemas.microsoft.com/office/drawing/2014/main" id="{BD556C97-B06F-49B3-89C7-8421E22E26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72" y="4212"/>
                  <a:ext cx="1440" cy="3240"/>
                  <a:chOff x="4032" y="4140"/>
                  <a:chExt cx="2880" cy="4680"/>
                </a:xfrm>
              </p:grpSpPr>
              <p:sp>
                <p:nvSpPr>
                  <p:cNvPr id="86" name="Arc 141">
                    <a:extLst>
                      <a:ext uri="{FF2B5EF4-FFF2-40B4-BE49-F238E27FC236}">
                        <a16:creationId xmlns:a16="http://schemas.microsoft.com/office/drawing/2014/main" id="{B886A4D8-CE6C-41E7-94C7-82F1CFC901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" name="Arc 142">
                    <a:extLst>
                      <a:ext uri="{FF2B5EF4-FFF2-40B4-BE49-F238E27FC236}">
                        <a16:creationId xmlns:a16="http://schemas.microsoft.com/office/drawing/2014/main" id="{7933352E-6283-4642-9DD2-8AB441B2451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" name="Group 143">
                  <a:extLst>
                    <a:ext uri="{FF2B5EF4-FFF2-40B4-BE49-F238E27FC236}">
                      <a16:creationId xmlns:a16="http://schemas.microsoft.com/office/drawing/2014/main" id="{BE492A9C-0A33-4BE0-ABD1-FC4AE92EB29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84" name="Arc 144">
                    <a:extLst>
                      <a:ext uri="{FF2B5EF4-FFF2-40B4-BE49-F238E27FC236}">
                        <a16:creationId xmlns:a16="http://schemas.microsoft.com/office/drawing/2014/main" id="{11476925-ED8F-4159-9845-985E5BB3C6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" name="Arc 145">
                    <a:extLst>
                      <a:ext uri="{FF2B5EF4-FFF2-40B4-BE49-F238E27FC236}">
                        <a16:creationId xmlns:a16="http://schemas.microsoft.com/office/drawing/2014/main" id="{EDF2F233-DA4D-46CA-8407-1443CEB1D3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" name="Group 146">
                  <a:extLst>
                    <a:ext uri="{FF2B5EF4-FFF2-40B4-BE49-F238E27FC236}">
                      <a16:creationId xmlns:a16="http://schemas.microsoft.com/office/drawing/2014/main" id="{525DCDD9-ADAD-4502-8A17-6CE91037BF1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972" y="4230"/>
                  <a:ext cx="1980" cy="1620"/>
                  <a:chOff x="1152" y="3960"/>
                  <a:chExt cx="1980" cy="1620"/>
                </a:xfrm>
              </p:grpSpPr>
              <p:sp>
                <p:nvSpPr>
                  <p:cNvPr id="82" name="Arc 147">
                    <a:extLst>
                      <a:ext uri="{FF2B5EF4-FFF2-40B4-BE49-F238E27FC236}">
                        <a16:creationId xmlns:a16="http://schemas.microsoft.com/office/drawing/2014/main" id="{0E25E76C-069F-496E-9A49-14F15F4237D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52" y="3960"/>
                    <a:ext cx="1440" cy="162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" name="Line 148">
                    <a:extLst>
                      <a:ext uri="{FF2B5EF4-FFF2-40B4-BE49-F238E27FC236}">
                        <a16:creationId xmlns:a16="http://schemas.microsoft.com/office/drawing/2014/main" id="{6F1F6A74-4EAA-40D2-90A5-26921911A7A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92" y="5580"/>
                    <a:ext cx="5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3" name="Line 149">
                  <a:extLst>
                    <a:ext uri="{FF2B5EF4-FFF2-40B4-BE49-F238E27FC236}">
                      <a16:creationId xmlns:a16="http://schemas.microsoft.com/office/drawing/2014/main" id="{B57A2A38-921D-4A62-BBB5-9030103FA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17" y="582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4" name="Group 150">
                  <a:extLst>
                    <a:ext uri="{FF2B5EF4-FFF2-40B4-BE49-F238E27FC236}">
                      <a16:creationId xmlns:a16="http://schemas.microsoft.com/office/drawing/2014/main" id="{471E0D23-B98E-46E4-94D3-174B145055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072" y="4230"/>
                  <a:ext cx="1440" cy="3240"/>
                  <a:chOff x="4032" y="4140"/>
                  <a:chExt cx="2880" cy="4680"/>
                </a:xfrm>
              </p:grpSpPr>
              <p:sp>
                <p:nvSpPr>
                  <p:cNvPr id="80" name="Arc 151">
                    <a:extLst>
                      <a:ext uri="{FF2B5EF4-FFF2-40B4-BE49-F238E27FC236}">
                        <a16:creationId xmlns:a16="http://schemas.microsoft.com/office/drawing/2014/main" id="{30FA63EC-ABE0-4326-9679-5C24E8E68AF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" name="Arc 152">
                    <a:extLst>
                      <a:ext uri="{FF2B5EF4-FFF2-40B4-BE49-F238E27FC236}">
                        <a16:creationId xmlns:a16="http://schemas.microsoft.com/office/drawing/2014/main" id="{582B171C-B729-4C07-BADA-4190ABA3D8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5" name="Group 153">
                  <a:extLst>
                    <a:ext uri="{FF2B5EF4-FFF2-40B4-BE49-F238E27FC236}">
                      <a16:creationId xmlns:a16="http://schemas.microsoft.com/office/drawing/2014/main" id="{5ABAF962-85B5-456B-B542-653D21C6AF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72" y="4227"/>
                  <a:ext cx="1440" cy="3240"/>
                  <a:chOff x="4032" y="4140"/>
                  <a:chExt cx="2880" cy="4680"/>
                </a:xfrm>
              </p:grpSpPr>
              <p:sp>
                <p:nvSpPr>
                  <p:cNvPr id="78" name="Arc 154">
                    <a:extLst>
                      <a:ext uri="{FF2B5EF4-FFF2-40B4-BE49-F238E27FC236}">
                        <a16:creationId xmlns:a16="http://schemas.microsoft.com/office/drawing/2014/main" id="{F68BDB5F-9804-4CF1-BA60-3718371C18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Arc 155">
                    <a:extLst>
                      <a:ext uri="{FF2B5EF4-FFF2-40B4-BE49-F238E27FC236}">
                        <a16:creationId xmlns:a16="http://schemas.microsoft.com/office/drawing/2014/main" id="{5722B135-5AC9-4BAB-9529-10702B52E0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" name="Group 156">
                  <a:extLst>
                    <a:ext uri="{FF2B5EF4-FFF2-40B4-BE49-F238E27FC236}">
                      <a16:creationId xmlns:a16="http://schemas.microsoft.com/office/drawing/2014/main" id="{C167CA6D-220F-4C6B-AE7F-CF05303D8F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72" y="4230"/>
                  <a:ext cx="1440" cy="3240"/>
                  <a:chOff x="4032" y="4140"/>
                  <a:chExt cx="2880" cy="4680"/>
                </a:xfrm>
              </p:grpSpPr>
              <p:sp>
                <p:nvSpPr>
                  <p:cNvPr id="76" name="Arc 157">
                    <a:extLst>
                      <a:ext uri="{FF2B5EF4-FFF2-40B4-BE49-F238E27FC236}">
                        <a16:creationId xmlns:a16="http://schemas.microsoft.com/office/drawing/2014/main" id="{8C79E37C-EA26-4D85-A041-5969B6C142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" name="Arc 158">
                    <a:extLst>
                      <a:ext uri="{FF2B5EF4-FFF2-40B4-BE49-F238E27FC236}">
                        <a16:creationId xmlns:a16="http://schemas.microsoft.com/office/drawing/2014/main" id="{1BE1D134-F540-4AC6-805A-25E7A8ACFC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" name="Group 159">
                  <a:extLst>
                    <a:ext uri="{FF2B5EF4-FFF2-40B4-BE49-F238E27FC236}">
                      <a16:creationId xmlns:a16="http://schemas.microsoft.com/office/drawing/2014/main" id="{58C85C23-42AD-42D9-B703-1EC3FDA1D6E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74" name="Arc 160">
                    <a:extLst>
                      <a:ext uri="{FF2B5EF4-FFF2-40B4-BE49-F238E27FC236}">
                        <a16:creationId xmlns:a16="http://schemas.microsoft.com/office/drawing/2014/main" id="{3E75AB1F-12F5-4E7B-8A55-F905134D87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Arc 161">
                    <a:extLst>
                      <a:ext uri="{FF2B5EF4-FFF2-40B4-BE49-F238E27FC236}">
                        <a16:creationId xmlns:a16="http://schemas.microsoft.com/office/drawing/2014/main" id="{66E2D510-87CA-4F55-9B63-553A49FA136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" name="Group 162">
                  <a:extLst>
                    <a:ext uri="{FF2B5EF4-FFF2-40B4-BE49-F238E27FC236}">
                      <a16:creationId xmlns:a16="http://schemas.microsoft.com/office/drawing/2014/main" id="{5D0BC2CC-61FB-4FCB-9C7D-6C35B2CD67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72" y="4212"/>
                  <a:ext cx="1440" cy="3240"/>
                  <a:chOff x="4032" y="4140"/>
                  <a:chExt cx="2880" cy="4680"/>
                </a:xfrm>
              </p:grpSpPr>
              <p:sp>
                <p:nvSpPr>
                  <p:cNvPr id="72" name="Arc 163">
                    <a:extLst>
                      <a:ext uri="{FF2B5EF4-FFF2-40B4-BE49-F238E27FC236}">
                        <a16:creationId xmlns:a16="http://schemas.microsoft.com/office/drawing/2014/main" id="{6B0BA6D4-A4E2-4826-95B6-372F3A07AC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Arc 164">
                    <a:extLst>
                      <a:ext uri="{FF2B5EF4-FFF2-40B4-BE49-F238E27FC236}">
                        <a16:creationId xmlns:a16="http://schemas.microsoft.com/office/drawing/2014/main" id="{ACA98935-4F20-4B15-95BA-6AF2B69A6E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9" name="Group 165">
                  <a:extLst>
                    <a:ext uri="{FF2B5EF4-FFF2-40B4-BE49-F238E27FC236}">
                      <a16:creationId xmlns:a16="http://schemas.microsoft.com/office/drawing/2014/main" id="{302EA5A6-25A5-413D-B96E-8EB0C2483C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70" name="Arc 166">
                    <a:extLst>
                      <a:ext uri="{FF2B5EF4-FFF2-40B4-BE49-F238E27FC236}">
                        <a16:creationId xmlns:a16="http://schemas.microsoft.com/office/drawing/2014/main" id="{18F044D6-F2F0-44DA-93A1-197A2CCEA85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Arc 167">
                    <a:extLst>
                      <a:ext uri="{FF2B5EF4-FFF2-40B4-BE49-F238E27FC236}">
                        <a16:creationId xmlns:a16="http://schemas.microsoft.com/office/drawing/2014/main" id="{52A6C635-E33C-4C8E-A4A4-3B43EAD6EB4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6" name="Group 168">
                <a:extLst>
                  <a:ext uri="{FF2B5EF4-FFF2-40B4-BE49-F238E27FC236}">
                    <a16:creationId xmlns:a16="http://schemas.microsoft.com/office/drawing/2014/main" id="{FF6A6DB4-0FBC-45D9-BC29-480E4B1C99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 flipH="1" flipV="1">
                <a:off x="2415" y="4692"/>
                <a:ext cx="418" cy="144"/>
                <a:chOff x="8460" y="4140"/>
                <a:chExt cx="555" cy="145"/>
              </a:xfrm>
            </p:grpSpPr>
            <p:sp>
              <p:nvSpPr>
                <p:cNvPr id="57" name="Rectangle 169">
                  <a:extLst>
                    <a:ext uri="{FF2B5EF4-FFF2-40B4-BE49-F238E27FC236}">
                      <a16:creationId xmlns:a16="http://schemas.microsoft.com/office/drawing/2014/main" id="{79D72B9E-8273-4AA7-A10D-6125009954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75" y="4155"/>
                  <a:ext cx="540" cy="130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170">
                  <a:extLst>
                    <a:ext uri="{FF2B5EF4-FFF2-40B4-BE49-F238E27FC236}">
                      <a16:creationId xmlns:a16="http://schemas.microsoft.com/office/drawing/2014/main" id="{33270FE1-FCAA-45C3-B486-86E19F9EDC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60" y="414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2" name="Line 171">
              <a:extLst>
                <a:ext uri="{FF2B5EF4-FFF2-40B4-BE49-F238E27FC236}">
                  <a16:creationId xmlns:a16="http://schemas.microsoft.com/office/drawing/2014/main" id="{9D173A4B-147C-4BD1-8452-530B220591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" y="1875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72">
              <a:extLst>
                <a:ext uri="{FF2B5EF4-FFF2-40B4-BE49-F238E27FC236}">
                  <a16:creationId xmlns:a16="http://schemas.microsoft.com/office/drawing/2014/main" id="{53394D56-D323-4B67-B931-8B73434BF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1" y="2814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73">
              <a:extLst>
                <a:ext uri="{FF2B5EF4-FFF2-40B4-BE49-F238E27FC236}">
                  <a16:creationId xmlns:a16="http://schemas.microsoft.com/office/drawing/2014/main" id="{A5B1C52A-EFDE-400F-9380-F444F63EC7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5" y="2014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174">
              <a:extLst>
                <a:ext uri="{FF2B5EF4-FFF2-40B4-BE49-F238E27FC236}">
                  <a16:creationId xmlns:a16="http://schemas.microsoft.com/office/drawing/2014/main" id="{ED3CE327-3C2E-4052-B352-4B8F7C407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1" y="2660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A</a:t>
              </a:r>
              <a:endParaRPr lang="en-US" altLang="en-US"/>
            </a:p>
          </p:txBody>
        </p:sp>
        <p:sp>
          <p:nvSpPr>
            <p:cNvPr id="46" name="Text Box 175">
              <a:extLst>
                <a:ext uri="{FF2B5EF4-FFF2-40B4-BE49-F238E27FC236}">
                  <a16:creationId xmlns:a16="http://schemas.microsoft.com/office/drawing/2014/main" id="{B04AD910-4769-46F4-B07E-1732F5902C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5" y="1907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-A</a:t>
              </a:r>
              <a:endParaRPr lang="en-US" altLang="en-US"/>
            </a:p>
          </p:txBody>
        </p:sp>
        <p:sp>
          <p:nvSpPr>
            <p:cNvPr id="47" name="Line 176">
              <a:extLst>
                <a:ext uri="{FF2B5EF4-FFF2-40B4-BE49-F238E27FC236}">
                  <a16:creationId xmlns:a16="http://schemas.microsoft.com/office/drawing/2014/main" id="{348551C8-838B-44F1-8AD8-56B8449078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51" y="1882"/>
              <a:ext cx="92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AutoShape 177">
              <a:extLst>
                <a:ext uri="{FF2B5EF4-FFF2-40B4-BE49-F238E27FC236}">
                  <a16:creationId xmlns:a16="http://schemas.microsoft.com/office/drawing/2014/main" id="{9EFC9BE8-B6BA-4789-A722-724FCC3D62F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74" y="2014"/>
              <a:ext cx="299" cy="792"/>
            </a:xfrm>
            <a:prstGeom prst="rightBrace">
              <a:avLst>
                <a:gd name="adj1" fmla="val 22074"/>
                <a:gd name="adj2" fmla="val 50000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78">
              <a:extLst>
                <a:ext uri="{FF2B5EF4-FFF2-40B4-BE49-F238E27FC236}">
                  <a16:creationId xmlns:a16="http://schemas.microsoft.com/office/drawing/2014/main" id="{4897A346-7753-4284-9F09-559FE01CA1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31" y="1862"/>
              <a:ext cx="0" cy="55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179">
              <a:extLst>
                <a:ext uri="{FF2B5EF4-FFF2-40B4-BE49-F238E27FC236}">
                  <a16:creationId xmlns:a16="http://schemas.microsoft.com/office/drawing/2014/main" id="{8BEC1EFD-9BAF-414E-A517-E679938B9D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0" y="3643"/>
              <a:ext cx="167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ình a (A &lt; </a:t>
              </a:r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sz="1100" i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</a:t>
              </a:r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)</a:t>
              </a:r>
              <a:endParaRPr lang="en-US" altLang="en-US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180">
              <a:extLst>
                <a:ext uri="{FF2B5EF4-FFF2-40B4-BE49-F238E27FC236}">
                  <a16:creationId xmlns:a16="http://schemas.microsoft.com/office/drawing/2014/main" id="{AEF57159-6A44-4E1B-BA21-7E45983F7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1" y="3683"/>
              <a:ext cx="160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ình b (A &gt; </a:t>
              </a:r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sz="1100" i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</a:t>
              </a:r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) </a:t>
              </a:r>
              <a:endParaRPr lang="en-US" altLang="en-US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Freeform 181">
              <a:extLst>
                <a:ext uri="{FF2B5EF4-FFF2-40B4-BE49-F238E27FC236}">
                  <a16:creationId xmlns:a16="http://schemas.microsoft.com/office/drawing/2014/main" id="{41ED2326-A2C2-455C-AD07-95D01CF85DF0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6" y="2016"/>
              <a:ext cx="2" cy="806"/>
            </a:xfrm>
            <a:custGeom>
              <a:avLst/>
              <a:gdLst>
                <a:gd name="T0" fmla="*/ 0 w 2"/>
                <a:gd name="T1" fmla="*/ 0 h 918"/>
                <a:gd name="T2" fmla="*/ 2 w 2"/>
                <a:gd name="T3" fmla="*/ 918 h 9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918">
                  <a:moveTo>
                    <a:pt x="0" y="0"/>
                  </a:moveTo>
                  <a:lnTo>
                    <a:pt x="2" y="918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82">
              <a:extLst>
                <a:ext uri="{FF2B5EF4-FFF2-40B4-BE49-F238E27FC236}">
                  <a16:creationId xmlns:a16="http://schemas.microsoft.com/office/drawing/2014/main" id="{6D5D2BF9-EA49-4DBA-900E-D6ED88BD81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57" y="1940"/>
              <a:ext cx="0" cy="1339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83">
              <a:extLst>
                <a:ext uri="{FF2B5EF4-FFF2-40B4-BE49-F238E27FC236}">
                  <a16:creationId xmlns:a16="http://schemas.microsoft.com/office/drawing/2014/main" id="{9BA648BA-7CA4-412C-BB00-810E8B2ED8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58" y="1470"/>
              <a:ext cx="0" cy="4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1" name="TextBox 190">
            <a:extLst>
              <a:ext uri="{FF2B5EF4-FFF2-40B4-BE49-F238E27FC236}">
                <a16:creationId xmlns:a16="http://schemas.microsoft.com/office/drawing/2014/main" id="{E3528E30-2B2C-4FE2-86B7-7ECEDC2AEFA9}"/>
              </a:ext>
            </a:extLst>
          </p:cNvPr>
          <p:cNvSpPr txBox="1"/>
          <p:nvPr/>
        </p:nvSpPr>
        <p:spPr>
          <a:xfrm>
            <a:off x="5347257" y="-33577"/>
            <a:ext cx="2105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498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lưu ý</a:t>
            </a:r>
          </a:p>
        </p:txBody>
      </p:sp>
      <p:sp>
        <p:nvSpPr>
          <p:cNvPr id="192" name="Rectangle 191">
            <a:extLst>
              <a:ext uri="{FF2B5EF4-FFF2-40B4-BE49-F238E27FC236}">
                <a16:creationId xmlns:a16="http://schemas.microsoft.com/office/drawing/2014/main" id="{9F39881C-1193-4B61-B760-37AF3F84B34E}"/>
              </a:ext>
            </a:extLst>
          </p:cNvPr>
          <p:cNvSpPr/>
          <p:nvPr/>
        </p:nvSpPr>
        <p:spPr>
          <a:xfrm>
            <a:off x="3799737" y="382210"/>
            <a:ext cx="5403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TH2: Con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o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93" name="Straight Connector 192">
            <a:extLst>
              <a:ext uri="{FF2B5EF4-FFF2-40B4-BE49-F238E27FC236}">
                <a16:creationId xmlns:a16="http://schemas.microsoft.com/office/drawing/2014/main" id="{8E4AD970-14A7-4B9D-B92B-BE19CEF5F868}"/>
              </a:ext>
            </a:extLst>
          </p:cNvPr>
          <p:cNvCxnSpPr>
            <a:cxnSpLocks/>
          </p:cNvCxnSpPr>
          <p:nvPr/>
        </p:nvCxnSpPr>
        <p:spPr>
          <a:xfrm>
            <a:off x="3491880" y="37138"/>
            <a:ext cx="0" cy="31826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23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3FC46E3-3158-4861-A1C6-467179377D76}"/>
              </a:ext>
            </a:extLst>
          </p:cNvPr>
          <p:cNvSpPr txBox="1"/>
          <p:nvPr/>
        </p:nvSpPr>
        <p:spPr>
          <a:xfrm>
            <a:off x="5347257" y="-33577"/>
            <a:ext cx="2105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498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lưu ý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38B8B12-83A4-49DA-A763-30FFEEAC6334}"/>
              </a:ext>
            </a:extLst>
          </p:cNvPr>
          <p:cNvSpPr/>
          <p:nvPr/>
        </p:nvSpPr>
        <p:spPr>
          <a:xfrm>
            <a:off x="3799737" y="382210"/>
            <a:ext cx="5403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TH2: Con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o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vi-VN" sz="2800" b="1" dirty="0">
              <a:solidFill>
                <a:srgbClr val="00B0F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372446-14DB-4DD2-B59D-DE9EACC4BED6}"/>
                  </a:ext>
                </a:extLst>
              </p:cNvPr>
              <p:cNvSpPr txBox="1"/>
              <p:nvPr/>
            </p:nvSpPr>
            <p:spPr>
              <a:xfrm>
                <a:off x="3818429" y="1757690"/>
                <a:ext cx="4572000" cy="139012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2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n-US" sz="2600">
                              <a:latin typeface="Cambria Math" panose="02040503050406030204" pitchFamily="18" charset="0"/>
                            </a:rPr>
                            <m:t>&amp;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é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2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6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den>
                              </m:f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600" i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e>
                                    <m:sup>
                                      <m:r>
                                        <a:rPr lang="en-US" sz="26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6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a:rPr lang="en-US" sz="26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600" i="1">
                                              <a:solidFill>
                                                <a:srgbClr val="836967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600" i="0">
                                              <a:latin typeface="Cambria Math" panose="02040503050406030204" pitchFamily="18" charset="0"/>
                                            </a:rPr>
                                            <m:t>∆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6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600" i="1">
                                                  <a:latin typeface="Cambria Math" panose="02040503050406030204" pitchFamily="18" charset="0"/>
                                                </a:rPr>
                                                <m:t>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600" i="0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2600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  <m:e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&amp;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ã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600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6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é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eqArr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4372446-14DB-4DD2-B59D-DE9EACC4BE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429" y="1757690"/>
                <a:ext cx="4572000" cy="13901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7AAD8E-120F-4817-A957-3F2820546050}"/>
                  </a:ext>
                </a:extLst>
              </p:cNvPr>
              <p:cNvSpPr txBox="1"/>
              <p:nvPr/>
            </p:nvSpPr>
            <p:spPr>
              <a:xfrm>
                <a:off x="3627914" y="3189402"/>
                <a:ext cx="4572000" cy="1928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í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ụ: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∆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é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∆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é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∆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é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7AAD8E-120F-4817-A957-3F2820546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914" y="3189402"/>
                <a:ext cx="4572000" cy="1928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D88B49C6-0241-4E73-9C5F-33364A1EC6C3}"/>
              </a:ext>
            </a:extLst>
          </p:cNvPr>
          <p:cNvSpPr txBox="1"/>
          <p:nvPr/>
        </p:nvSpPr>
        <p:spPr>
          <a:xfrm>
            <a:off x="3801797" y="888105"/>
            <a:ext cx="524830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6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Thời gian (của con lắc lò xo) bị dãn, bị nén trong một chu kì</a:t>
            </a:r>
            <a:endParaRPr lang="en-US" sz="2600">
              <a:solidFill>
                <a:srgbClr val="FF0000"/>
              </a:solidFill>
            </a:endParaRPr>
          </a:p>
        </p:txBody>
      </p:sp>
      <p:grpSp>
        <p:nvGrpSpPr>
          <p:cNvPr id="12" name="Group 185">
            <a:extLst>
              <a:ext uri="{FF2B5EF4-FFF2-40B4-BE49-F238E27FC236}">
                <a16:creationId xmlns:a16="http://schemas.microsoft.com/office/drawing/2014/main" id="{167F50B9-8EEC-4590-9271-6B1EF05199FA}"/>
              </a:ext>
            </a:extLst>
          </p:cNvPr>
          <p:cNvGrpSpPr>
            <a:grpSpLocks/>
          </p:cNvGrpSpPr>
          <p:nvPr/>
        </p:nvGrpSpPr>
        <p:grpSpPr bwMode="auto">
          <a:xfrm>
            <a:off x="-9388" y="2851128"/>
            <a:ext cx="3439656" cy="2292372"/>
            <a:chOff x="4916" y="3567"/>
            <a:chExt cx="6523" cy="4415"/>
          </a:xfrm>
        </p:grpSpPr>
        <p:sp>
          <p:nvSpPr>
            <p:cNvPr id="13" name="Freeform 186">
              <a:extLst>
                <a:ext uri="{FF2B5EF4-FFF2-40B4-BE49-F238E27FC236}">
                  <a16:creationId xmlns:a16="http://schemas.microsoft.com/office/drawing/2014/main" id="{339857E4-FC2E-47CF-93E9-F7705C003E01}"/>
                </a:ext>
              </a:extLst>
            </p:cNvPr>
            <p:cNvSpPr>
              <a:spLocks/>
            </p:cNvSpPr>
            <p:nvPr/>
          </p:nvSpPr>
          <p:spPr bwMode="auto">
            <a:xfrm>
              <a:off x="6987" y="3567"/>
              <a:ext cx="2869" cy="2891"/>
            </a:xfrm>
            <a:custGeom>
              <a:avLst/>
              <a:gdLst>
                <a:gd name="T0" fmla="*/ 2863 w 2869"/>
                <a:gd name="T1" fmla="*/ 1315 h 2891"/>
                <a:gd name="T2" fmla="*/ 2833 w 2869"/>
                <a:gd name="T3" fmla="*/ 1123 h 2891"/>
                <a:gd name="T4" fmla="*/ 2777 w 2869"/>
                <a:gd name="T5" fmla="*/ 937 h 2891"/>
                <a:gd name="T6" fmla="*/ 2698 w 2869"/>
                <a:gd name="T7" fmla="*/ 760 h 2891"/>
                <a:gd name="T8" fmla="*/ 2595 w 2869"/>
                <a:gd name="T9" fmla="*/ 595 h 2891"/>
                <a:gd name="T10" fmla="*/ 2471 w 2869"/>
                <a:gd name="T11" fmla="*/ 446 h 2891"/>
                <a:gd name="T12" fmla="*/ 2329 w 2869"/>
                <a:gd name="T13" fmla="*/ 315 h 2891"/>
                <a:gd name="T14" fmla="*/ 2170 w 2869"/>
                <a:gd name="T15" fmla="*/ 204 h 2891"/>
                <a:gd name="T16" fmla="*/ 1998 w 2869"/>
                <a:gd name="T17" fmla="*/ 116 h 2891"/>
                <a:gd name="T18" fmla="*/ 1816 w 2869"/>
                <a:gd name="T19" fmla="*/ 52 h 2891"/>
                <a:gd name="T20" fmla="*/ 1627 w 2869"/>
                <a:gd name="T21" fmla="*/ 13 h 2891"/>
                <a:gd name="T22" fmla="*/ 1434 w 2869"/>
                <a:gd name="T23" fmla="*/ 0 h 2891"/>
                <a:gd name="T24" fmla="*/ 1241 w 2869"/>
                <a:gd name="T25" fmla="*/ 13 h 2891"/>
                <a:gd name="T26" fmla="*/ 1053 w 2869"/>
                <a:gd name="T27" fmla="*/ 52 h 2891"/>
                <a:gd name="T28" fmla="*/ 870 w 2869"/>
                <a:gd name="T29" fmla="*/ 116 h 2891"/>
                <a:gd name="T30" fmla="*/ 698 w 2869"/>
                <a:gd name="T31" fmla="*/ 204 h 2891"/>
                <a:gd name="T32" fmla="*/ 540 w 2869"/>
                <a:gd name="T33" fmla="*/ 315 h 2891"/>
                <a:gd name="T34" fmla="*/ 397 w 2869"/>
                <a:gd name="T35" fmla="*/ 446 h 2891"/>
                <a:gd name="T36" fmla="*/ 274 w 2869"/>
                <a:gd name="T37" fmla="*/ 595 h 2891"/>
                <a:gd name="T38" fmla="*/ 171 w 2869"/>
                <a:gd name="T39" fmla="*/ 760 h 2891"/>
                <a:gd name="T40" fmla="*/ 91 w 2869"/>
                <a:gd name="T41" fmla="*/ 937 h 2891"/>
                <a:gd name="T42" fmla="*/ 35 w 2869"/>
                <a:gd name="T43" fmla="*/ 1123 h 2891"/>
                <a:gd name="T44" fmla="*/ 5 w 2869"/>
                <a:gd name="T45" fmla="*/ 1315 h 2891"/>
                <a:gd name="T46" fmla="*/ 1 w 2869"/>
                <a:gd name="T47" fmla="*/ 1510 h 2891"/>
                <a:gd name="T48" fmla="*/ 23 w 2869"/>
                <a:gd name="T49" fmla="*/ 1703 h 2891"/>
                <a:gd name="T50" fmla="*/ 70 w 2869"/>
                <a:gd name="T51" fmla="*/ 1892 h 2891"/>
                <a:gd name="T52" fmla="*/ 142 w 2869"/>
                <a:gd name="T53" fmla="*/ 2072 h 2891"/>
                <a:gd name="T54" fmla="*/ 237 w 2869"/>
                <a:gd name="T55" fmla="*/ 2242 h 2891"/>
                <a:gd name="T56" fmla="*/ 354 w 2869"/>
                <a:gd name="T57" fmla="*/ 2396 h 2891"/>
                <a:gd name="T58" fmla="*/ 490 w 2869"/>
                <a:gd name="T59" fmla="*/ 2533 h 2891"/>
                <a:gd name="T60" fmla="*/ 644 w 2869"/>
                <a:gd name="T61" fmla="*/ 2652 h 2891"/>
                <a:gd name="T62" fmla="*/ 812 w 2869"/>
                <a:gd name="T63" fmla="*/ 2748 h 2891"/>
                <a:gd name="T64" fmla="*/ 991 w 2869"/>
                <a:gd name="T65" fmla="*/ 2820 h 2891"/>
                <a:gd name="T66" fmla="*/ 1178 w 2869"/>
                <a:gd name="T67" fmla="*/ 2868 h 2891"/>
                <a:gd name="T68" fmla="*/ 1370 w 2869"/>
                <a:gd name="T69" fmla="*/ 2889 h 2891"/>
                <a:gd name="T70" fmla="*/ 1563 w 2869"/>
                <a:gd name="T71" fmla="*/ 2885 h 2891"/>
                <a:gd name="T72" fmla="*/ 1753 w 2869"/>
                <a:gd name="T73" fmla="*/ 2854 h 2891"/>
                <a:gd name="T74" fmla="*/ 1938 w 2869"/>
                <a:gd name="T75" fmla="*/ 2798 h 2891"/>
                <a:gd name="T76" fmla="*/ 2114 w 2869"/>
                <a:gd name="T77" fmla="*/ 2718 h 2891"/>
                <a:gd name="T78" fmla="*/ 2278 w 2869"/>
                <a:gd name="T79" fmla="*/ 2614 h 2891"/>
                <a:gd name="T80" fmla="*/ 2426 w 2869"/>
                <a:gd name="T81" fmla="*/ 2490 h 2891"/>
                <a:gd name="T82" fmla="*/ 2556 w 2869"/>
                <a:gd name="T83" fmla="*/ 2346 h 2891"/>
                <a:gd name="T84" fmla="*/ 2666 w 2869"/>
                <a:gd name="T85" fmla="*/ 2187 h 2891"/>
                <a:gd name="T86" fmla="*/ 2753 w 2869"/>
                <a:gd name="T87" fmla="*/ 2013 h 2891"/>
                <a:gd name="T88" fmla="*/ 2817 w 2869"/>
                <a:gd name="T89" fmla="*/ 1830 h 2891"/>
                <a:gd name="T90" fmla="*/ 2856 w 2869"/>
                <a:gd name="T91" fmla="*/ 1639 h 2891"/>
                <a:gd name="T92" fmla="*/ 2869 w 2869"/>
                <a:gd name="T93" fmla="*/ 1445 h 28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869" h="2891">
                  <a:moveTo>
                    <a:pt x="2869" y="1445"/>
                  </a:moveTo>
                  <a:lnTo>
                    <a:pt x="2867" y="1380"/>
                  </a:lnTo>
                  <a:lnTo>
                    <a:pt x="2863" y="1315"/>
                  </a:lnTo>
                  <a:lnTo>
                    <a:pt x="2856" y="1251"/>
                  </a:lnTo>
                  <a:lnTo>
                    <a:pt x="2846" y="1187"/>
                  </a:lnTo>
                  <a:lnTo>
                    <a:pt x="2833" y="1123"/>
                  </a:lnTo>
                  <a:lnTo>
                    <a:pt x="2817" y="1060"/>
                  </a:lnTo>
                  <a:lnTo>
                    <a:pt x="2799" y="999"/>
                  </a:lnTo>
                  <a:lnTo>
                    <a:pt x="2777" y="937"/>
                  </a:lnTo>
                  <a:lnTo>
                    <a:pt x="2753" y="877"/>
                  </a:lnTo>
                  <a:lnTo>
                    <a:pt x="2727" y="818"/>
                  </a:lnTo>
                  <a:lnTo>
                    <a:pt x="2698" y="760"/>
                  </a:lnTo>
                  <a:lnTo>
                    <a:pt x="2666" y="704"/>
                  </a:lnTo>
                  <a:lnTo>
                    <a:pt x="2632" y="649"/>
                  </a:lnTo>
                  <a:lnTo>
                    <a:pt x="2595" y="595"/>
                  </a:lnTo>
                  <a:lnTo>
                    <a:pt x="2556" y="544"/>
                  </a:lnTo>
                  <a:lnTo>
                    <a:pt x="2515" y="494"/>
                  </a:lnTo>
                  <a:lnTo>
                    <a:pt x="2471" y="446"/>
                  </a:lnTo>
                  <a:lnTo>
                    <a:pt x="2426" y="400"/>
                  </a:lnTo>
                  <a:lnTo>
                    <a:pt x="2378" y="357"/>
                  </a:lnTo>
                  <a:lnTo>
                    <a:pt x="2329" y="315"/>
                  </a:lnTo>
                  <a:lnTo>
                    <a:pt x="2278" y="276"/>
                  </a:lnTo>
                  <a:lnTo>
                    <a:pt x="2225" y="239"/>
                  </a:lnTo>
                  <a:lnTo>
                    <a:pt x="2170" y="204"/>
                  </a:lnTo>
                  <a:lnTo>
                    <a:pt x="2114" y="172"/>
                  </a:lnTo>
                  <a:lnTo>
                    <a:pt x="2057" y="143"/>
                  </a:lnTo>
                  <a:lnTo>
                    <a:pt x="1998" y="116"/>
                  </a:lnTo>
                  <a:lnTo>
                    <a:pt x="1938" y="92"/>
                  </a:lnTo>
                  <a:lnTo>
                    <a:pt x="1877" y="70"/>
                  </a:lnTo>
                  <a:lnTo>
                    <a:pt x="1816" y="52"/>
                  </a:lnTo>
                  <a:lnTo>
                    <a:pt x="1753" y="36"/>
                  </a:lnTo>
                  <a:lnTo>
                    <a:pt x="1690" y="23"/>
                  </a:lnTo>
                  <a:lnTo>
                    <a:pt x="1627" y="13"/>
                  </a:lnTo>
                  <a:lnTo>
                    <a:pt x="1563" y="5"/>
                  </a:lnTo>
                  <a:lnTo>
                    <a:pt x="1499" y="1"/>
                  </a:lnTo>
                  <a:lnTo>
                    <a:pt x="1434" y="0"/>
                  </a:lnTo>
                  <a:lnTo>
                    <a:pt x="1370" y="1"/>
                  </a:lnTo>
                  <a:lnTo>
                    <a:pt x="1305" y="5"/>
                  </a:lnTo>
                  <a:lnTo>
                    <a:pt x="1241" y="13"/>
                  </a:lnTo>
                  <a:lnTo>
                    <a:pt x="1178" y="23"/>
                  </a:lnTo>
                  <a:lnTo>
                    <a:pt x="1115" y="36"/>
                  </a:lnTo>
                  <a:lnTo>
                    <a:pt x="1053" y="52"/>
                  </a:lnTo>
                  <a:lnTo>
                    <a:pt x="991" y="70"/>
                  </a:lnTo>
                  <a:lnTo>
                    <a:pt x="930" y="92"/>
                  </a:lnTo>
                  <a:lnTo>
                    <a:pt x="870" y="116"/>
                  </a:lnTo>
                  <a:lnTo>
                    <a:pt x="812" y="143"/>
                  </a:lnTo>
                  <a:lnTo>
                    <a:pt x="754" y="172"/>
                  </a:lnTo>
                  <a:lnTo>
                    <a:pt x="698" y="204"/>
                  </a:lnTo>
                  <a:lnTo>
                    <a:pt x="644" y="239"/>
                  </a:lnTo>
                  <a:lnTo>
                    <a:pt x="591" y="276"/>
                  </a:lnTo>
                  <a:lnTo>
                    <a:pt x="540" y="315"/>
                  </a:lnTo>
                  <a:lnTo>
                    <a:pt x="490" y="357"/>
                  </a:lnTo>
                  <a:lnTo>
                    <a:pt x="443" y="400"/>
                  </a:lnTo>
                  <a:lnTo>
                    <a:pt x="397" y="446"/>
                  </a:lnTo>
                  <a:lnTo>
                    <a:pt x="354" y="494"/>
                  </a:lnTo>
                  <a:lnTo>
                    <a:pt x="312" y="544"/>
                  </a:lnTo>
                  <a:lnTo>
                    <a:pt x="274" y="595"/>
                  </a:lnTo>
                  <a:lnTo>
                    <a:pt x="237" y="649"/>
                  </a:lnTo>
                  <a:lnTo>
                    <a:pt x="203" y="704"/>
                  </a:lnTo>
                  <a:lnTo>
                    <a:pt x="171" y="760"/>
                  </a:lnTo>
                  <a:lnTo>
                    <a:pt x="142" y="818"/>
                  </a:lnTo>
                  <a:lnTo>
                    <a:pt x="115" y="877"/>
                  </a:lnTo>
                  <a:lnTo>
                    <a:pt x="91" y="937"/>
                  </a:lnTo>
                  <a:lnTo>
                    <a:pt x="70" y="999"/>
                  </a:lnTo>
                  <a:lnTo>
                    <a:pt x="51" y="1060"/>
                  </a:lnTo>
                  <a:lnTo>
                    <a:pt x="35" y="1123"/>
                  </a:lnTo>
                  <a:lnTo>
                    <a:pt x="23" y="1187"/>
                  </a:lnTo>
                  <a:lnTo>
                    <a:pt x="12" y="1251"/>
                  </a:lnTo>
                  <a:lnTo>
                    <a:pt x="5" y="1315"/>
                  </a:lnTo>
                  <a:lnTo>
                    <a:pt x="1" y="1380"/>
                  </a:lnTo>
                  <a:lnTo>
                    <a:pt x="0" y="1445"/>
                  </a:lnTo>
                  <a:lnTo>
                    <a:pt x="1" y="1510"/>
                  </a:lnTo>
                  <a:lnTo>
                    <a:pt x="5" y="1575"/>
                  </a:lnTo>
                  <a:lnTo>
                    <a:pt x="12" y="1639"/>
                  </a:lnTo>
                  <a:lnTo>
                    <a:pt x="23" y="1703"/>
                  </a:lnTo>
                  <a:lnTo>
                    <a:pt x="35" y="1767"/>
                  </a:lnTo>
                  <a:lnTo>
                    <a:pt x="51" y="1830"/>
                  </a:lnTo>
                  <a:lnTo>
                    <a:pt x="70" y="1892"/>
                  </a:lnTo>
                  <a:lnTo>
                    <a:pt x="91" y="1953"/>
                  </a:lnTo>
                  <a:lnTo>
                    <a:pt x="115" y="2013"/>
                  </a:lnTo>
                  <a:lnTo>
                    <a:pt x="142" y="2072"/>
                  </a:lnTo>
                  <a:lnTo>
                    <a:pt x="171" y="2130"/>
                  </a:lnTo>
                  <a:lnTo>
                    <a:pt x="203" y="2187"/>
                  </a:lnTo>
                  <a:lnTo>
                    <a:pt x="237" y="2242"/>
                  </a:lnTo>
                  <a:lnTo>
                    <a:pt x="274" y="2295"/>
                  </a:lnTo>
                  <a:lnTo>
                    <a:pt x="312" y="2346"/>
                  </a:lnTo>
                  <a:lnTo>
                    <a:pt x="354" y="2396"/>
                  </a:lnTo>
                  <a:lnTo>
                    <a:pt x="397" y="2444"/>
                  </a:lnTo>
                  <a:lnTo>
                    <a:pt x="443" y="2490"/>
                  </a:lnTo>
                  <a:lnTo>
                    <a:pt x="490" y="2533"/>
                  </a:lnTo>
                  <a:lnTo>
                    <a:pt x="540" y="2575"/>
                  </a:lnTo>
                  <a:lnTo>
                    <a:pt x="591" y="2614"/>
                  </a:lnTo>
                  <a:lnTo>
                    <a:pt x="644" y="2652"/>
                  </a:lnTo>
                  <a:lnTo>
                    <a:pt x="698" y="2686"/>
                  </a:lnTo>
                  <a:lnTo>
                    <a:pt x="754" y="2718"/>
                  </a:lnTo>
                  <a:lnTo>
                    <a:pt x="812" y="2748"/>
                  </a:lnTo>
                  <a:lnTo>
                    <a:pt x="870" y="2774"/>
                  </a:lnTo>
                  <a:lnTo>
                    <a:pt x="930" y="2798"/>
                  </a:lnTo>
                  <a:lnTo>
                    <a:pt x="991" y="2820"/>
                  </a:lnTo>
                  <a:lnTo>
                    <a:pt x="1053" y="2839"/>
                  </a:lnTo>
                  <a:lnTo>
                    <a:pt x="1115" y="2854"/>
                  </a:lnTo>
                  <a:lnTo>
                    <a:pt x="1178" y="2868"/>
                  </a:lnTo>
                  <a:lnTo>
                    <a:pt x="1241" y="2877"/>
                  </a:lnTo>
                  <a:lnTo>
                    <a:pt x="1305" y="2885"/>
                  </a:lnTo>
                  <a:lnTo>
                    <a:pt x="1370" y="2889"/>
                  </a:lnTo>
                  <a:lnTo>
                    <a:pt x="1434" y="2891"/>
                  </a:lnTo>
                  <a:lnTo>
                    <a:pt x="1499" y="2889"/>
                  </a:lnTo>
                  <a:lnTo>
                    <a:pt x="1563" y="2885"/>
                  </a:lnTo>
                  <a:lnTo>
                    <a:pt x="1627" y="2877"/>
                  </a:lnTo>
                  <a:lnTo>
                    <a:pt x="1690" y="2868"/>
                  </a:lnTo>
                  <a:lnTo>
                    <a:pt x="1753" y="2854"/>
                  </a:lnTo>
                  <a:lnTo>
                    <a:pt x="1816" y="2839"/>
                  </a:lnTo>
                  <a:lnTo>
                    <a:pt x="1877" y="2820"/>
                  </a:lnTo>
                  <a:lnTo>
                    <a:pt x="1938" y="2798"/>
                  </a:lnTo>
                  <a:lnTo>
                    <a:pt x="1998" y="2774"/>
                  </a:lnTo>
                  <a:lnTo>
                    <a:pt x="2057" y="2748"/>
                  </a:lnTo>
                  <a:lnTo>
                    <a:pt x="2114" y="2718"/>
                  </a:lnTo>
                  <a:lnTo>
                    <a:pt x="2170" y="2686"/>
                  </a:lnTo>
                  <a:lnTo>
                    <a:pt x="2225" y="2652"/>
                  </a:lnTo>
                  <a:lnTo>
                    <a:pt x="2278" y="2614"/>
                  </a:lnTo>
                  <a:lnTo>
                    <a:pt x="2329" y="2575"/>
                  </a:lnTo>
                  <a:lnTo>
                    <a:pt x="2378" y="2533"/>
                  </a:lnTo>
                  <a:lnTo>
                    <a:pt x="2426" y="2490"/>
                  </a:lnTo>
                  <a:lnTo>
                    <a:pt x="2471" y="2444"/>
                  </a:lnTo>
                  <a:lnTo>
                    <a:pt x="2515" y="2396"/>
                  </a:lnTo>
                  <a:lnTo>
                    <a:pt x="2556" y="2346"/>
                  </a:lnTo>
                  <a:lnTo>
                    <a:pt x="2595" y="2295"/>
                  </a:lnTo>
                  <a:lnTo>
                    <a:pt x="2632" y="2242"/>
                  </a:lnTo>
                  <a:lnTo>
                    <a:pt x="2666" y="2187"/>
                  </a:lnTo>
                  <a:lnTo>
                    <a:pt x="2698" y="2130"/>
                  </a:lnTo>
                  <a:lnTo>
                    <a:pt x="2727" y="2072"/>
                  </a:lnTo>
                  <a:lnTo>
                    <a:pt x="2753" y="2013"/>
                  </a:lnTo>
                  <a:lnTo>
                    <a:pt x="2777" y="1953"/>
                  </a:lnTo>
                  <a:lnTo>
                    <a:pt x="2799" y="1892"/>
                  </a:lnTo>
                  <a:lnTo>
                    <a:pt x="2817" y="1830"/>
                  </a:lnTo>
                  <a:lnTo>
                    <a:pt x="2833" y="1767"/>
                  </a:lnTo>
                  <a:lnTo>
                    <a:pt x="2846" y="1703"/>
                  </a:lnTo>
                  <a:lnTo>
                    <a:pt x="2856" y="1639"/>
                  </a:lnTo>
                  <a:lnTo>
                    <a:pt x="2863" y="1575"/>
                  </a:lnTo>
                  <a:lnTo>
                    <a:pt x="2867" y="1510"/>
                  </a:lnTo>
                  <a:lnTo>
                    <a:pt x="2869" y="1445"/>
                  </a:lnTo>
                  <a:close/>
                </a:path>
              </a:pathLst>
            </a:custGeom>
            <a:noFill/>
            <a:ln w="698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87">
              <a:extLst>
                <a:ext uri="{FF2B5EF4-FFF2-40B4-BE49-F238E27FC236}">
                  <a16:creationId xmlns:a16="http://schemas.microsoft.com/office/drawing/2014/main" id="{7C4E655F-C318-400C-8B1B-6EBD26FFA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03" y="5115"/>
              <a:ext cx="8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>
                  <a:solidFill>
                    <a:srgbClr val="000000"/>
                  </a:solidFill>
                </a:rPr>
                <a:t>x</a:t>
              </a:r>
              <a:endParaRPr lang="en-US" altLang="en-US"/>
            </a:p>
          </p:txBody>
        </p:sp>
        <p:sp>
          <p:nvSpPr>
            <p:cNvPr id="16" name="Rectangle 188">
              <a:extLst>
                <a:ext uri="{FF2B5EF4-FFF2-40B4-BE49-F238E27FC236}">
                  <a16:creationId xmlns:a16="http://schemas.microsoft.com/office/drawing/2014/main" id="{A2B168D4-E9D6-4904-AFDE-1D95F0697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71" y="4743"/>
              <a:ext cx="10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>
                  <a:solidFill>
                    <a:srgbClr val="000000"/>
                  </a:solidFill>
                </a:rPr>
                <a:t>A</a:t>
              </a:r>
              <a:endParaRPr lang="en-US" altLang="en-US"/>
            </a:p>
          </p:txBody>
        </p:sp>
        <p:sp>
          <p:nvSpPr>
            <p:cNvPr id="17" name="Rectangle 189">
              <a:extLst>
                <a:ext uri="{FF2B5EF4-FFF2-40B4-BE49-F238E27FC236}">
                  <a16:creationId xmlns:a16="http://schemas.microsoft.com/office/drawing/2014/main" id="{FC309291-C13F-425D-A0A6-9AC9FCBA6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4" y="4876"/>
              <a:ext cx="1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>
                  <a:solidFill>
                    <a:srgbClr val="000000"/>
                  </a:solidFill>
                </a:rPr>
                <a:t>-A</a:t>
              </a:r>
              <a:endParaRPr lang="en-US" altLang="en-US"/>
            </a:p>
          </p:txBody>
        </p:sp>
        <p:sp>
          <p:nvSpPr>
            <p:cNvPr id="18" name="Rectangle 190">
              <a:extLst>
                <a:ext uri="{FF2B5EF4-FFF2-40B4-BE49-F238E27FC236}">
                  <a16:creationId xmlns:a16="http://schemas.microsoft.com/office/drawing/2014/main" id="{7CF515FC-4C8F-442A-A830-0DF354EB8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3" y="4989"/>
              <a:ext cx="18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>
                  <a:solidFill>
                    <a:srgbClr val="000000"/>
                  </a:solidFill>
                  <a:latin typeface="Symbol" panose="05050102010706020507" pitchFamily="18" charset="2"/>
                </a:rPr>
                <a:t>-D</a:t>
              </a:r>
              <a:endParaRPr lang="en-US" altLang="en-US"/>
            </a:p>
          </p:txBody>
        </p:sp>
        <p:sp>
          <p:nvSpPr>
            <p:cNvPr id="19" name="Rectangle 191">
              <a:extLst>
                <a:ext uri="{FF2B5EF4-FFF2-40B4-BE49-F238E27FC236}">
                  <a16:creationId xmlns:a16="http://schemas.microsoft.com/office/drawing/2014/main" id="{CFA61EF7-489F-44FB-AF88-504CAC96E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47" y="5016"/>
              <a:ext cx="3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 i="1">
                  <a:solidFill>
                    <a:srgbClr val="000000"/>
                  </a:solidFill>
                </a:rPr>
                <a:t>l</a:t>
              </a:r>
              <a:endParaRPr lang="en-US" altLang="en-US"/>
            </a:p>
          </p:txBody>
        </p:sp>
        <p:sp>
          <p:nvSpPr>
            <p:cNvPr id="20" name="Rectangle 192">
              <a:extLst>
                <a:ext uri="{FF2B5EF4-FFF2-40B4-BE49-F238E27FC236}">
                  <a16:creationId xmlns:a16="http://schemas.microsoft.com/office/drawing/2014/main" id="{6C5EF19B-AA50-401E-B269-B1D3523645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66" y="4677"/>
              <a:ext cx="2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>
                  <a:solidFill>
                    <a:srgbClr val="FF0000"/>
                  </a:solidFill>
                </a:rPr>
                <a:t>Nén</a:t>
              </a:r>
              <a:endParaRPr lang="en-US" altLang="en-US"/>
            </a:p>
          </p:txBody>
        </p:sp>
        <p:sp>
          <p:nvSpPr>
            <p:cNvPr id="21" name="Rectangle 193">
              <a:extLst>
                <a:ext uri="{FF2B5EF4-FFF2-40B4-BE49-F238E27FC236}">
                  <a16:creationId xmlns:a16="http://schemas.microsoft.com/office/drawing/2014/main" id="{A1CC6FCB-331E-4FBC-B384-B4BF7E0B6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3" y="4743"/>
              <a:ext cx="8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>
                  <a:solidFill>
                    <a:srgbClr val="000000"/>
                  </a:solidFill>
                </a:rPr>
                <a:t>0</a:t>
              </a:r>
              <a:endParaRPr lang="en-US" altLang="en-US"/>
            </a:p>
          </p:txBody>
        </p:sp>
        <p:sp>
          <p:nvSpPr>
            <p:cNvPr id="22" name="Line 194">
              <a:extLst>
                <a:ext uri="{FF2B5EF4-FFF2-40B4-BE49-F238E27FC236}">
                  <a16:creationId xmlns:a16="http://schemas.microsoft.com/office/drawing/2014/main" id="{0432AEF7-6BE5-4FCA-BD28-8C5F8A68A6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87" y="5012"/>
              <a:ext cx="3445" cy="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5">
              <a:extLst>
                <a:ext uri="{FF2B5EF4-FFF2-40B4-BE49-F238E27FC236}">
                  <a16:creationId xmlns:a16="http://schemas.microsoft.com/office/drawing/2014/main" id="{AE6A7F90-6A8A-49F7-A90A-360F322DC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91" y="4861"/>
              <a:ext cx="241" cy="15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96">
              <a:extLst>
                <a:ext uri="{FF2B5EF4-FFF2-40B4-BE49-F238E27FC236}">
                  <a16:creationId xmlns:a16="http://schemas.microsoft.com/office/drawing/2014/main" id="{130E6353-2B81-470E-9D91-E7FA1B60A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91" y="5012"/>
              <a:ext cx="241" cy="15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197">
              <a:extLst>
                <a:ext uri="{FF2B5EF4-FFF2-40B4-BE49-F238E27FC236}">
                  <a16:creationId xmlns:a16="http://schemas.microsoft.com/office/drawing/2014/main" id="{9B2627E9-2F09-4694-81C7-4CDC86FF8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7165" y="3672"/>
              <a:ext cx="103" cy="156"/>
            </a:xfrm>
            <a:custGeom>
              <a:avLst/>
              <a:gdLst>
                <a:gd name="T0" fmla="*/ 0 w 103"/>
                <a:gd name="T1" fmla="*/ 156 h 156"/>
                <a:gd name="T2" fmla="*/ 0 w 103"/>
                <a:gd name="T3" fmla="*/ 0 h 156"/>
                <a:gd name="T4" fmla="*/ 52 w 103"/>
                <a:gd name="T5" fmla="*/ 104 h 156"/>
                <a:gd name="T6" fmla="*/ 103 w 103"/>
                <a:gd name="T7" fmla="*/ 0 h 156"/>
                <a:gd name="T8" fmla="*/ 103 w 103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56">
                  <a:moveTo>
                    <a:pt x="0" y="156"/>
                  </a:moveTo>
                  <a:lnTo>
                    <a:pt x="0" y="0"/>
                  </a:lnTo>
                  <a:lnTo>
                    <a:pt x="52" y="104"/>
                  </a:lnTo>
                  <a:lnTo>
                    <a:pt x="103" y="0"/>
                  </a:lnTo>
                  <a:lnTo>
                    <a:pt x="103" y="156"/>
                  </a:lnTo>
                </a:path>
              </a:pathLst>
            </a:custGeom>
            <a:noFill/>
            <a:ln w="698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198">
              <a:extLst>
                <a:ext uri="{FF2B5EF4-FFF2-40B4-BE49-F238E27FC236}">
                  <a16:creationId xmlns:a16="http://schemas.microsoft.com/office/drawing/2014/main" id="{D5ACA661-F0A4-49DD-9A99-247283A54F2E}"/>
                </a:ext>
              </a:extLst>
            </p:cNvPr>
            <p:cNvSpPr>
              <a:spLocks/>
            </p:cNvSpPr>
            <p:nvPr/>
          </p:nvSpPr>
          <p:spPr bwMode="auto">
            <a:xfrm>
              <a:off x="7320" y="3672"/>
              <a:ext cx="25" cy="156"/>
            </a:xfrm>
            <a:custGeom>
              <a:avLst/>
              <a:gdLst>
                <a:gd name="T0" fmla="*/ 0 w 25"/>
                <a:gd name="T1" fmla="*/ 26 h 156"/>
                <a:gd name="T2" fmla="*/ 25 w 25"/>
                <a:gd name="T3" fmla="*/ 0 h 156"/>
                <a:gd name="T4" fmla="*/ 25 w 25"/>
                <a:gd name="T5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" h="156">
                  <a:moveTo>
                    <a:pt x="0" y="26"/>
                  </a:moveTo>
                  <a:lnTo>
                    <a:pt x="25" y="0"/>
                  </a:lnTo>
                  <a:lnTo>
                    <a:pt x="25" y="156"/>
                  </a:lnTo>
                </a:path>
              </a:pathLst>
            </a:custGeom>
            <a:noFill/>
            <a:ln w="698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99">
              <a:extLst>
                <a:ext uri="{FF2B5EF4-FFF2-40B4-BE49-F238E27FC236}">
                  <a16:creationId xmlns:a16="http://schemas.microsoft.com/office/drawing/2014/main" id="{72BD8994-4F01-4CC9-A9A0-F0E7D922A9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20" y="3828"/>
              <a:ext cx="51" cy="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00">
              <a:extLst>
                <a:ext uri="{FF2B5EF4-FFF2-40B4-BE49-F238E27FC236}">
                  <a16:creationId xmlns:a16="http://schemas.microsoft.com/office/drawing/2014/main" id="{2A6CCC47-FAAD-47D8-B273-9F9EDD215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28" y="6232"/>
              <a:ext cx="103" cy="156"/>
            </a:xfrm>
            <a:custGeom>
              <a:avLst/>
              <a:gdLst>
                <a:gd name="T0" fmla="*/ 0 w 103"/>
                <a:gd name="T1" fmla="*/ 156 h 156"/>
                <a:gd name="T2" fmla="*/ 0 w 103"/>
                <a:gd name="T3" fmla="*/ 0 h 156"/>
                <a:gd name="T4" fmla="*/ 51 w 103"/>
                <a:gd name="T5" fmla="*/ 104 h 156"/>
                <a:gd name="T6" fmla="*/ 103 w 103"/>
                <a:gd name="T7" fmla="*/ 0 h 156"/>
                <a:gd name="T8" fmla="*/ 103 w 103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56">
                  <a:moveTo>
                    <a:pt x="0" y="156"/>
                  </a:moveTo>
                  <a:lnTo>
                    <a:pt x="0" y="0"/>
                  </a:lnTo>
                  <a:lnTo>
                    <a:pt x="51" y="104"/>
                  </a:lnTo>
                  <a:lnTo>
                    <a:pt x="103" y="0"/>
                  </a:lnTo>
                  <a:lnTo>
                    <a:pt x="103" y="156"/>
                  </a:lnTo>
                </a:path>
              </a:pathLst>
            </a:custGeom>
            <a:noFill/>
            <a:ln w="698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01">
              <a:extLst>
                <a:ext uri="{FF2B5EF4-FFF2-40B4-BE49-F238E27FC236}">
                  <a16:creationId xmlns:a16="http://schemas.microsoft.com/office/drawing/2014/main" id="{4C90D870-EB91-4923-B692-6D2A1CBE23A3}"/>
                </a:ext>
              </a:extLst>
            </p:cNvPr>
            <p:cNvSpPr>
              <a:spLocks/>
            </p:cNvSpPr>
            <p:nvPr/>
          </p:nvSpPr>
          <p:spPr bwMode="auto">
            <a:xfrm>
              <a:off x="7282" y="6232"/>
              <a:ext cx="103" cy="156"/>
            </a:xfrm>
            <a:custGeom>
              <a:avLst/>
              <a:gdLst>
                <a:gd name="T0" fmla="*/ 0 w 103"/>
                <a:gd name="T1" fmla="*/ 26 h 156"/>
                <a:gd name="T2" fmla="*/ 26 w 103"/>
                <a:gd name="T3" fmla="*/ 0 h 156"/>
                <a:gd name="T4" fmla="*/ 77 w 103"/>
                <a:gd name="T5" fmla="*/ 0 h 156"/>
                <a:gd name="T6" fmla="*/ 103 w 103"/>
                <a:gd name="T7" fmla="*/ 26 h 156"/>
                <a:gd name="T8" fmla="*/ 103 w 103"/>
                <a:gd name="T9" fmla="*/ 52 h 156"/>
                <a:gd name="T10" fmla="*/ 77 w 103"/>
                <a:gd name="T11" fmla="*/ 78 h 156"/>
                <a:gd name="T12" fmla="*/ 26 w 103"/>
                <a:gd name="T13" fmla="*/ 78 h 156"/>
                <a:gd name="T14" fmla="*/ 0 w 103"/>
                <a:gd name="T15" fmla="*/ 104 h 156"/>
                <a:gd name="T16" fmla="*/ 0 w 103"/>
                <a:gd name="T17" fmla="*/ 156 h 156"/>
                <a:gd name="T18" fmla="*/ 103 w 103"/>
                <a:gd name="T1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3" h="156">
                  <a:moveTo>
                    <a:pt x="0" y="26"/>
                  </a:moveTo>
                  <a:lnTo>
                    <a:pt x="26" y="0"/>
                  </a:lnTo>
                  <a:lnTo>
                    <a:pt x="77" y="0"/>
                  </a:lnTo>
                  <a:lnTo>
                    <a:pt x="103" y="26"/>
                  </a:lnTo>
                  <a:lnTo>
                    <a:pt x="103" y="52"/>
                  </a:lnTo>
                  <a:lnTo>
                    <a:pt x="77" y="78"/>
                  </a:lnTo>
                  <a:lnTo>
                    <a:pt x="26" y="78"/>
                  </a:lnTo>
                  <a:lnTo>
                    <a:pt x="0" y="104"/>
                  </a:lnTo>
                  <a:lnTo>
                    <a:pt x="0" y="156"/>
                  </a:lnTo>
                  <a:lnTo>
                    <a:pt x="103" y="156"/>
                  </a:lnTo>
                </a:path>
              </a:pathLst>
            </a:custGeom>
            <a:noFill/>
            <a:ln w="698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02">
              <a:extLst>
                <a:ext uri="{FF2B5EF4-FFF2-40B4-BE49-F238E27FC236}">
                  <a16:creationId xmlns:a16="http://schemas.microsoft.com/office/drawing/2014/main" id="{27A6A5B0-68FC-4237-B934-BA3BE789F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11" y="5012"/>
              <a:ext cx="1010" cy="1026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03">
              <a:extLst>
                <a:ext uri="{FF2B5EF4-FFF2-40B4-BE49-F238E27FC236}">
                  <a16:creationId xmlns:a16="http://schemas.microsoft.com/office/drawing/2014/main" id="{D62C12F3-02CB-4FE6-B031-3FD5FE17E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411" y="3986"/>
              <a:ext cx="1010" cy="1026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04">
              <a:extLst>
                <a:ext uri="{FF2B5EF4-FFF2-40B4-BE49-F238E27FC236}">
                  <a16:creationId xmlns:a16="http://schemas.microsoft.com/office/drawing/2014/main" id="{1ED9F2B7-3A54-44A7-AAD4-8CB95AF04B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5957"/>
              <a:ext cx="1" cy="8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05">
              <a:extLst>
                <a:ext uri="{FF2B5EF4-FFF2-40B4-BE49-F238E27FC236}">
                  <a16:creationId xmlns:a16="http://schemas.microsoft.com/office/drawing/2014/main" id="{5BC896F6-3346-4E0B-A196-C1250C2E93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5730"/>
              <a:ext cx="1" cy="15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06">
              <a:extLst>
                <a:ext uri="{FF2B5EF4-FFF2-40B4-BE49-F238E27FC236}">
                  <a16:creationId xmlns:a16="http://schemas.microsoft.com/office/drawing/2014/main" id="{48240D52-2061-40DA-8DA6-63881A787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5503"/>
              <a:ext cx="1" cy="152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07">
              <a:extLst>
                <a:ext uri="{FF2B5EF4-FFF2-40B4-BE49-F238E27FC236}">
                  <a16:creationId xmlns:a16="http://schemas.microsoft.com/office/drawing/2014/main" id="{DDF67DFF-DD49-4E6F-BB09-A6D21CCF37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5277"/>
              <a:ext cx="1" cy="15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08">
              <a:extLst>
                <a:ext uri="{FF2B5EF4-FFF2-40B4-BE49-F238E27FC236}">
                  <a16:creationId xmlns:a16="http://schemas.microsoft.com/office/drawing/2014/main" id="{58A15789-459D-401C-A742-0DC1D8531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5050"/>
              <a:ext cx="1" cy="15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09">
              <a:extLst>
                <a:ext uri="{FF2B5EF4-FFF2-40B4-BE49-F238E27FC236}">
                  <a16:creationId xmlns:a16="http://schemas.microsoft.com/office/drawing/2014/main" id="{2A68A9AC-0064-4126-881E-AAF2BF059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4823"/>
              <a:ext cx="1" cy="15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10">
              <a:extLst>
                <a:ext uri="{FF2B5EF4-FFF2-40B4-BE49-F238E27FC236}">
                  <a16:creationId xmlns:a16="http://schemas.microsoft.com/office/drawing/2014/main" id="{335E2745-CD8A-411D-8FD6-5187659D0F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4596"/>
              <a:ext cx="1" cy="15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11">
              <a:extLst>
                <a:ext uri="{FF2B5EF4-FFF2-40B4-BE49-F238E27FC236}">
                  <a16:creationId xmlns:a16="http://schemas.microsoft.com/office/drawing/2014/main" id="{2532FB3F-EF48-49FE-A59D-48BA4E1B7F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4369"/>
              <a:ext cx="1" cy="152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12">
              <a:extLst>
                <a:ext uri="{FF2B5EF4-FFF2-40B4-BE49-F238E27FC236}">
                  <a16:creationId xmlns:a16="http://schemas.microsoft.com/office/drawing/2014/main" id="{E80CF33F-F961-41F7-92F5-638838DEF6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4143"/>
              <a:ext cx="1" cy="15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213">
              <a:extLst>
                <a:ext uri="{FF2B5EF4-FFF2-40B4-BE49-F238E27FC236}">
                  <a16:creationId xmlns:a16="http://schemas.microsoft.com/office/drawing/2014/main" id="{51C667FD-D923-4339-8311-3B2D521B3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1" y="3986"/>
              <a:ext cx="1" cy="81"/>
            </a:xfrm>
            <a:prstGeom prst="line">
              <a:avLst/>
            </a:prstGeom>
            <a:noFill/>
            <a:ln w="698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214">
              <a:extLst>
                <a:ext uri="{FF2B5EF4-FFF2-40B4-BE49-F238E27FC236}">
                  <a16:creationId xmlns:a16="http://schemas.microsoft.com/office/drawing/2014/main" id="{C9B85198-B139-4FE1-9341-57E63F3C1C47}"/>
                </a:ext>
              </a:extLst>
            </p:cNvPr>
            <p:cNvSpPr>
              <a:spLocks/>
            </p:cNvSpPr>
            <p:nvPr/>
          </p:nvSpPr>
          <p:spPr bwMode="auto">
            <a:xfrm>
              <a:off x="8002" y="4712"/>
              <a:ext cx="124" cy="600"/>
            </a:xfrm>
            <a:custGeom>
              <a:avLst/>
              <a:gdLst>
                <a:gd name="T0" fmla="*/ 124 w 124"/>
                <a:gd name="T1" fmla="*/ 0 h 600"/>
                <a:gd name="T2" fmla="*/ 106 w 124"/>
                <a:gd name="T3" fmla="*/ 19 h 600"/>
                <a:gd name="T4" fmla="*/ 89 w 124"/>
                <a:gd name="T5" fmla="*/ 40 h 600"/>
                <a:gd name="T6" fmla="*/ 73 w 124"/>
                <a:gd name="T7" fmla="*/ 62 h 600"/>
                <a:gd name="T8" fmla="*/ 59 w 124"/>
                <a:gd name="T9" fmla="*/ 84 h 600"/>
                <a:gd name="T10" fmla="*/ 46 w 124"/>
                <a:gd name="T11" fmla="*/ 107 h 600"/>
                <a:gd name="T12" fmla="*/ 34 w 124"/>
                <a:gd name="T13" fmla="*/ 131 h 600"/>
                <a:gd name="T14" fmla="*/ 25 w 124"/>
                <a:gd name="T15" fmla="*/ 156 h 600"/>
                <a:gd name="T16" fmla="*/ 16 w 124"/>
                <a:gd name="T17" fmla="*/ 181 h 600"/>
                <a:gd name="T18" fmla="*/ 10 w 124"/>
                <a:gd name="T19" fmla="*/ 207 h 600"/>
                <a:gd name="T20" fmla="*/ 5 w 124"/>
                <a:gd name="T21" fmla="*/ 233 h 600"/>
                <a:gd name="T22" fmla="*/ 2 w 124"/>
                <a:gd name="T23" fmla="*/ 260 h 600"/>
                <a:gd name="T24" fmla="*/ 0 w 124"/>
                <a:gd name="T25" fmla="*/ 287 h 600"/>
                <a:gd name="T26" fmla="*/ 0 w 124"/>
                <a:gd name="T27" fmla="*/ 313 h 600"/>
                <a:gd name="T28" fmla="*/ 2 w 124"/>
                <a:gd name="T29" fmla="*/ 340 h 600"/>
                <a:gd name="T30" fmla="*/ 5 w 124"/>
                <a:gd name="T31" fmla="*/ 367 h 600"/>
                <a:gd name="T32" fmla="*/ 10 w 124"/>
                <a:gd name="T33" fmla="*/ 393 h 600"/>
                <a:gd name="T34" fmla="*/ 16 w 124"/>
                <a:gd name="T35" fmla="*/ 419 h 600"/>
                <a:gd name="T36" fmla="*/ 25 w 124"/>
                <a:gd name="T37" fmla="*/ 444 h 600"/>
                <a:gd name="T38" fmla="*/ 34 w 124"/>
                <a:gd name="T39" fmla="*/ 469 h 600"/>
                <a:gd name="T40" fmla="*/ 46 w 124"/>
                <a:gd name="T41" fmla="*/ 493 h 600"/>
                <a:gd name="T42" fmla="*/ 59 w 124"/>
                <a:gd name="T43" fmla="*/ 516 h 600"/>
                <a:gd name="T44" fmla="*/ 73 w 124"/>
                <a:gd name="T45" fmla="*/ 539 h 600"/>
                <a:gd name="T46" fmla="*/ 89 w 124"/>
                <a:gd name="T47" fmla="*/ 560 h 600"/>
                <a:gd name="T48" fmla="*/ 106 w 124"/>
                <a:gd name="T49" fmla="*/ 581 h 600"/>
                <a:gd name="T50" fmla="*/ 124 w 124"/>
                <a:gd name="T51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4" h="600">
                  <a:moveTo>
                    <a:pt x="124" y="0"/>
                  </a:moveTo>
                  <a:lnTo>
                    <a:pt x="106" y="19"/>
                  </a:lnTo>
                  <a:lnTo>
                    <a:pt x="89" y="40"/>
                  </a:lnTo>
                  <a:lnTo>
                    <a:pt x="73" y="62"/>
                  </a:lnTo>
                  <a:lnTo>
                    <a:pt x="59" y="84"/>
                  </a:lnTo>
                  <a:lnTo>
                    <a:pt x="46" y="107"/>
                  </a:lnTo>
                  <a:lnTo>
                    <a:pt x="34" y="131"/>
                  </a:lnTo>
                  <a:lnTo>
                    <a:pt x="25" y="156"/>
                  </a:lnTo>
                  <a:lnTo>
                    <a:pt x="16" y="181"/>
                  </a:lnTo>
                  <a:lnTo>
                    <a:pt x="10" y="207"/>
                  </a:lnTo>
                  <a:lnTo>
                    <a:pt x="5" y="233"/>
                  </a:lnTo>
                  <a:lnTo>
                    <a:pt x="2" y="260"/>
                  </a:lnTo>
                  <a:lnTo>
                    <a:pt x="0" y="287"/>
                  </a:lnTo>
                  <a:lnTo>
                    <a:pt x="0" y="313"/>
                  </a:lnTo>
                  <a:lnTo>
                    <a:pt x="2" y="340"/>
                  </a:lnTo>
                  <a:lnTo>
                    <a:pt x="5" y="367"/>
                  </a:lnTo>
                  <a:lnTo>
                    <a:pt x="10" y="393"/>
                  </a:lnTo>
                  <a:lnTo>
                    <a:pt x="16" y="419"/>
                  </a:lnTo>
                  <a:lnTo>
                    <a:pt x="25" y="444"/>
                  </a:lnTo>
                  <a:lnTo>
                    <a:pt x="34" y="469"/>
                  </a:lnTo>
                  <a:lnTo>
                    <a:pt x="46" y="493"/>
                  </a:lnTo>
                  <a:lnTo>
                    <a:pt x="59" y="516"/>
                  </a:lnTo>
                  <a:lnTo>
                    <a:pt x="73" y="539"/>
                  </a:lnTo>
                  <a:lnTo>
                    <a:pt x="89" y="560"/>
                  </a:lnTo>
                  <a:lnTo>
                    <a:pt x="106" y="581"/>
                  </a:lnTo>
                  <a:lnTo>
                    <a:pt x="124" y="600"/>
                  </a:lnTo>
                </a:path>
              </a:pathLst>
            </a:custGeom>
            <a:noFill/>
            <a:ln w="698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215">
              <a:extLst>
                <a:ext uri="{FF2B5EF4-FFF2-40B4-BE49-F238E27FC236}">
                  <a16:creationId xmlns:a16="http://schemas.microsoft.com/office/drawing/2014/main" id="{2375E0BF-89E4-4264-9D7F-8CD34DF7559B}"/>
                </a:ext>
              </a:extLst>
            </p:cNvPr>
            <p:cNvSpPr>
              <a:spLocks/>
            </p:cNvSpPr>
            <p:nvPr/>
          </p:nvSpPr>
          <p:spPr bwMode="auto">
            <a:xfrm>
              <a:off x="8173" y="4657"/>
              <a:ext cx="600" cy="710"/>
            </a:xfrm>
            <a:custGeom>
              <a:avLst/>
              <a:gdLst>
                <a:gd name="T0" fmla="*/ 18 w 600"/>
                <a:gd name="T1" fmla="*/ 623 h 710"/>
                <a:gd name="T2" fmla="*/ 56 w 600"/>
                <a:gd name="T3" fmla="*/ 653 h 710"/>
                <a:gd name="T4" fmla="*/ 98 w 600"/>
                <a:gd name="T5" fmla="*/ 676 h 710"/>
                <a:gd name="T6" fmla="*/ 143 w 600"/>
                <a:gd name="T7" fmla="*/ 694 h 710"/>
                <a:gd name="T8" fmla="*/ 189 w 600"/>
                <a:gd name="T9" fmla="*/ 705 h 710"/>
                <a:gd name="T10" fmla="*/ 237 w 600"/>
                <a:gd name="T11" fmla="*/ 710 h 710"/>
                <a:gd name="T12" fmla="*/ 285 w 600"/>
                <a:gd name="T13" fmla="*/ 708 h 710"/>
                <a:gd name="T14" fmla="*/ 333 w 600"/>
                <a:gd name="T15" fmla="*/ 700 h 710"/>
                <a:gd name="T16" fmla="*/ 378 w 600"/>
                <a:gd name="T17" fmla="*/ 685 h 710"/>
                <a:gd name="T18" fmla="*/ 421 w 600"/>
                <a:gd name="T19" fmla="*/ 664 h 710"/>
                <a:gd name="T20" fmla="*/ 461 w 600"/>
                <a:gd name="T21" fmla="*/ 638 h 710"/>
                <a:gd name="T22" fmla="*/ 498 w 600"/>
                <a:gd name="T23" fmla="*/ 606 h 710"/>
                <a:gd name="T24" fmla="*/ 529 w 600"/>
                <a:gd name="T25" fmla="*/ 569 h 710"/>
                <a:gd name="T26" fmla="*/ 555 w 600"/>
                <a:gd name="T27" fmla="*/ 529 h 710"/>
                <a:gd name="T28" fmla="*/ 576 w 600"/>
                <a:gd name="T29" fmla="*/ 485 h 710"/>
                <a:gd name="T30" fmla="*/ 591 w 600"/>
                <a:gd name="T31" fmla="*/ 439 h 710"/>
                <a:gd name="T32" fmla="*/ 599 w 600"/>
                <a:gd name="T33" fmla="*/ 392 h 710"/>
                <a:gd name="T34" fmla="*/ 600 w 600"/>
                <a:gd name="T35" fmla="*/ 343 h 710"/>
                <a:gd name="T36" fmla="*/ 596 w 600"/>
                <a:gd name="T37" fmla="*/ 295 h 710"/>
                <a:gd name="T38" fmla="*/ 584 w 600"/>
                <a:gd name="T39" fmla="*/ 248 h 710"/>
                <a:gd name="T40" fmla="*/ 567 w 600"/>
                <a:gd name="T41" fmla="*/ 203 h 710"/>
                <a:gd name="T42" fmla="*/ 543 w 600"/>
                <a:gd name="T43" fmla="*/ 161 h 710"/>
                <a:gd name="T44" fmla="*/ 514 w 600"/>
                <a:gd name="T45" fmla="*/ 122 h 710"/>
                <a:gd name="T46" fmla="*/ 480 w 600"/>
                <a:gd name="T47" fmla="*/ 88 h 710"/>
                <a:gd name="T48" fmla="*/ 442 w 600"/>
                <a:gd name="T49" fmla="*/ 58 h 710"/>
                <a:gd name="T50" fmla="*/ 400 w 600"/>
                <a:gd name="T51" fmla="*/ 35 h 710"/>
                <a:gd name="T52" fmla="*/ 356 w 600"/>
                <a:gd name="T53" fmla="*/ 17 h 710"/>
                <a:gd name="T54" fmla="*/ 309 w 600"/>
                <a:gd name="T55" fmla="*/ 5 h 710"/>
                <a:gd name="T56" fmla="*/ 261 w 600"/>
                <a:gd name="T57" fmla="*/ 0 h 710"/>
                <a:gd name="T58" fmla="*/ 213 w 600"/>
                <a:gd name="T59" fmla="*/ 2 h 710"/>
                <a:gd name="T60" fmla="*/ 166 w 600"/>
                <a:gd name="T61" fmla="*/ 10 h 710"/>
                <a:gd name="T62" fmla="*/ 120 w 600"/>
                <a:gd name="T63" fmla="*/ 25 h 710"/>
                <a:gd name="T64" fmla="*/ 77 w 600"/>
                <a:gd name="T65" fmla="*/ 45 h 710"/>
                <a:gd name="T66" fmla="*/ 36 w 600"/>
                <a:gd name="T67" fmla="*/ 71 h 710"/>
                <a:gd name="T68" fmla="*/ 0 w 600"/>
                <a:gd name="T69" fmla="*/ 103 h 7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00" h="710">
                  <a:moveTo>
                    <a:pt x="0" y="607"/>
                  </a:moveTo>
                  <a:lnTo>
                    <a:pt x="18" y="623"/>
                  </a:lnTo>
                  <a:lnTo>
                    <a:pt x="36" y="639"/>
                  </a:lnTo>
                  <a:lnTo>
                    <a:pt x="56" y="653"/>
                  </a:lnTo>
                  <a:lnTo>
                    <a:pt x="77" y="665"/>
                  </a:lnTo>
                  <a:lnTo>
                    <a:pt x="98" y="676"/>
                  </a:lnTo>
                  <a:lnTo>
                    <a:pt x="120" y="686"/>
                  </a:lnTo>
                  <a:lnTo>
                    <a:pt x="143" y="694"/>
                  </a:lnTo>
                  <a:lnTo>
                    <a:pt x="166" y="700"/>
                  </a:lnTo>
                  <a:lnTo>
                    <a:pt x="189" y="705"/>
                  </a:lnTo>
                  <a:lnTo>
                    <a:pt x="213" y="708"/>
                  </a:lnTo>
                  <a:lnTo>
                    <a:pt x="237" y="710"/>
                  </a:lnTo>
                  <a:lnTo>
                    <a:pt x="261" y="710"/>
                  </a:lnTo>
                  <a:lnTo>
                    <a:pt x="285" y="708"/>
                  </a:lnTo>
                  <a:lnTo>
                    <a:pt x="309" y="705"/>
                  </a:lnTo>
                  <a:lnTo>
                    <a:pt x="333" y="700"/>
                  </a:lnTo>
                  <a:lnTo>
                    <a:pt x="356" y="693"/>
                  </a:lnTo>
                  <a:lnTo>
                    <a:pt x="378" y="685"/>
                  </a:lnTo>
                  <a:lnTo>
                    <a:pt x="400" y="675"/>
                  </a:lnTo>
                  <a:lnTo>
                    <a:pt x="421" y="664"/>
                  </a:lnTo>
                  <a:lnTo>
                    <a:pt x="442" y="652"/>
                  </a:lnTo>
                  <a:lnTo>
                    <a:pt x="461" y="638"/>
                  </a:lnTo>
                  <a:lnTo>
                    <a:pt x="480" y="623"/>
                  </a:lnTo>
                  <a:lnTo>
                    <a:pt x="498" y="606"/>
                  </a:lnTo>
                  <a:lnTo>
                    <a:pt x="514" y="588"/>
                  </a:lnTo>
                  <a:lnTo>
                    <a:pt x="529" y="569"/>
                  </a:lnTo>
                  <a:lnTo>
                    <a:pt x="543" y="550"/>
                  </a:lnTo>
                  <a:lnTo>
                    <a:pt x="555" y="529"/>
                  </a:lnTo>
                  <a:lnTo>
                    <a:pt x="567" y="507"/>
                  </a:lnTo>
                  <a:lnTo>
                    <a:pt x="576" y="485"/>
                  </a:lnTo>
                  <a:lnTo>
                    <a:pt x="584" y="462"/>
                  </a:lnTo>
                  <a:lnTo>
                    <a:pt x="591" y="439"/>
                  </a:lnTo>
                  <a:lnTo>
                    <a:pt x="596" y="416"/>
                  </a:lnTo>
                  <a:lnTo>
                    <a:pt x="599" y="392"/>
                  </a:lnTo>
                  <a:lnTo>
                    <a:pt x="600" y="367"/>
                  </a:lnTo>
                  <a:lnTo>
                    <a:pt x="600" y="343"/>
                  </a:lnTo>
                  <a:lnTo>
                    <a:pt x="599" y="319"/>
                  </a:lnTo>
                  <a:lnTo>
                    <a:pt x="596" y="295"/>
                  </a:lnTo>
                  <a:lnTo>
                    <a:pt x="591" y="271"/>
                  </a:lnTo>
                  <a:lnTo>
                    <a:pt x="584" y="248"/>
                  </a:lnTo>
                  <a:lnTo>
                    <a:pt x="576" y="225"/>
                  </a:lnTo>
                  <a:lnTo>
                    <a:pt x="567" y="203"/>
                  </a:lnTo>
                  <a:lnTo>
                    <a:pt x="555" y="181"/>
                  </a:lnTo>
                  <a:lnTo>
                    <a:pt x="543" y="161"/>
                  </a:lnTo>
                  <a:lnTo>
                    <a:pt x="529" y="141"/>
                  </a:lnTo>
                  <a:lnTo>
                    <a:pt x="514" y="122"/>
                  </a:lnTo>
                  <a:lnTo>
                    <a:pt x="498" y="105"/>
                  </a:lnTo>
                  <a:lnTo>
                    <a:pt x="480" y="88"/>
                  </a:lnTo>
                  <a:lnTo>
                    <a:pt x="461" y="73"/>
                  </a:lnTo>
                  <a:lnTo>
                    <a:pt x="442" y="58"/>
                  </a:lnTo>
                  <a:lnTo>
                    <a:pt x="421" y="46"/>
                  </a:lnTo>
                  <a:lnTo>
                    <a:pt x="400" y="35"/>
                  </a:lnTo>
                  <a:lnTo>
                    <a:pt x="378" y="25"/>
                  </a:lnTo>
                  <a:lnTo>
                    <a:pt x="356" y="17"/>
                  </a:lnTo>
                  <a:lnTo>
                    <a:pt x="333" y="10"/>
                  </a:lnTo>
                  <a:lnTo>
                    <a:pt x="309" y="5"/>
                  </a:lnTo>
                  <a:lnTo>
                    <a:pt x="285" y="2"/>
                  </a:lnTo>
                  <a:lnTo>
                    <a:pt x="261" y="0"/>
                  </a:lnTo>
                  <a:lnTo>
                    <a:pt x="237" y="0"/>
                  </a:lnTo>
                  <a:lnTo>
                    <a:pt x="213" y="2"/>
                  </a:lnTo>
                  <a:lnTo>
                    <a:pt x="189" y="5"/>
                  </a:lnTo>
                  <a:lnTo>
                    <a:pt x="166" y="10"/>
                  </a:lnTo>
                  <a:lnTo>
                    <a:pt x="143" y="17"/>
                  </a:lnTo>
                  <a:lnTo>
                    <a:pt x="120" y="25"/>
                  </a:lnTo>
                  <a:lnTo>
                    <a:pt x="98" y="34"/>
                  </a:lnTo>
                  <a:lnTo>
                    <a:pt x="77" y="45"/>
                  </a:lnTo>
                  <a:lnTo>
                    <a:pt x="56" y="57"/>
                  </a:lnTo>
                  <a:lnTo>
                    <a:pt x="36" y="71"/>
                  </a:lnTo>
                  <a:lnTo>
                    <a:pt x="18" y="87"/>
                  </a:lnTo>
                  <a:lnTo>
                    <a:pt x="0" y="103"/>
                  </a:lnTo>
                </a:path>
              </a:pathLst>
            </a:custGeom>
            <a:noFill/>
            <a:ln w="698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16">
              <a:extLst>
                <a:ext uri="{FF2B5EF4-FFF2-40B4-BE49-F238E27FC236}">
                  <a16:creationId xmlns:a16="http://schemas.microsoft.com/office/drawing/2014/main" id="{C9D3B9B6-A305-4E8B-ABF6-02F39230D8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45" y="5232"/>
              <a:ext cx="181" cy="80"/>
            </a:xfrm>
            <a:prstGeom prst="line">
              <a:avLst/>
            </a:prstGeom>
            <a:noFill/>
            <a:ln w="698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217">
              <a:extLst>
                <a:ext uri="{FF2B5EF4-FFF2-40B4-BE49-F238E27FC236}">
                  <a16:creationId xmlns:a16="http://schemas.microsoft.com/office/drawing/2014/main" id="{793C769B-F4A7-4C7E-8BB4-043C31D475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16" y="5140"/>
              <a:ext cx="10" cy="172"/>
            </a:xfrm>
            <a:prstGeom prst="line">
              <a:avLst/>
            </a:prstGeom>
            <a:noFill/>
            <a:ln w="698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Rectangle 218">
              <a:extLst>
                <a:ext uri="{FF2B5EF4-FFF2-40B4-BE49-F238E27FC236}">
                  <a16:creationId xmlns:a16="http://schemas.microsoft.com/office/drawing/2014/main" id="{06371D86-13F9-4598-80EA-37B7FBA181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0" y="4550"/>
              <a:ext cx="532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200">
                  <a:solidFill>
                    <a:srgbClr val="0000FF"/>
                  </a:solidFill>
                </a:rPr>
                <a:t>Dãn</a:t>
              </a:r>
              <a:endParaRPr lang="en-US" altLang="en-US"/>
            </a:p>
          </p:txBody>
        </p:sp>
        <p:sp>
          <p:nvSpPr>
            <p:cNvPr id="48" name="Line 219">
              <a:extLst>
                <a:ext uri="{FF2B5EF4-FFF2-40B4-BE49-F238E27FC236}">
                  <a16:creationId xmlns:a16="http://schemas.microsoft.com/office/drawing/2014/main" id="{70B3768E-795E-4BA3-BBEE-2870FBD06C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73" y="4535"/>
              <a:ext cx="102" cy="225"/>
            </a:xfrm>
            <a:prstGeom prst="line">
              <a:avLst/>
            </a:prstGeom>
            <a:noFill/>
            <a:ln w="698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220">
              <a:extLst>
                <a:ext uri="{FF2B5EF4-FFF2-40B4-BE49-F238E27FC236}">
                  <a16:creationId xmlns:a16="http://schemas.microsoft.com/office/drawing/2014/main" id="{0A67D7C2-F7BE-47EC-9395-E93E4F595C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73" y="4759"/>
              <a:ext cx="226" cy="1"/>
            </a:xfrm>
            <a:prstGeom prst="line">
              <a:avLst/>
            </a:prstGeom>
            <a:noFill/>
            <a:ln w="698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Rectangle 221">
              <a:extLst>
                <a:ext uri="{FF2B5EF4-FFF2-40B4-BE49-F238E27FC236}">
                  <a16:creationId xmlns:a16="http://schemas.microsoft.com/office/drawing/2014/main" id="{9CF80B0F-AF05-4F08-9AEC-C8475CB20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6" y="6382"/>
              <a:ext cx="6523" cy="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n-US" altLang="en-US" i="1">
                  <a:latin typeface="Times New Roman" panose="02020603050405020304" pitchFamily="18" charset="0"/>
                </a:rPr>
                <a:t>Hình vẽ thể hiện thời gian lò xo nén và dãn trong 1 chu kỳ </a:t>
              </a:r>
            </a:p>
            <a:p>
              <a:pPr algn="ctr"/>
              <a:r>
                <a:rPr lang="en-US" altLang="en-US" i="1">
                  <a:latin typeface="Times New Roman" panose="02020603050405020304" pitchFamily="18" charset="0"/>
                </a:rPr>
                <a:t>(</a:t>
              </a:r>
              <a:r>
                <a:rPr lang="en-US" altLang="en-US" b="1" i="1">
                  <a:latin typeface="Times New Roman" panose="02020603050405020304" pitchFamily="18" charset="0"/>
                </a:rPr>
                <a:t>Ox hướng xuống</a:t>
              </a:r>
              <a:r>
                <a:rPr lang="en-US" altLang="en-US" i="1">
                  <a:latin typeface="Times New Roman" panose="02020603050405020304" pitchFamily="18" charset="0"/>
                </a:rPr>
                <a:t>)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" name="Group 4">
            <a:extLst>
              <a:ext uri="{FF2B5EF4-FFF2-40B4-BE49-F238E27FC236}">
                <a16:creationId xmlns:a16="http://schemas.microsoft.com/office/drawing/2014/main" id="{41BFC5A5-BB2E-490C-94CD-BDC59B491E6E}"/>
              </a:ext>
            </a:extLst>
          </p:cNvPr>
          <p:cNvGrpSpPr>
            <a:grpSpLocks/>
          </p:cNvGrpSpPr>
          <p:nvPr/>
        </p:nvGrpSpPr>
        <p:grpSpPr bwMode="auto">
          <a:xfrm>
            <a:off x="643790" y="36630"/>
            <a:ext cx="2496270" cy="2872950"/>
            <a:chOff x="6473" y="1080"/>
            <a:chExt cx="3967" cy="2823"/>
          </a:xfrm>
        </p:grpSpPr>
        <p:sp>
          <p:nvSpPr>
            <p:cNvPr id="52" name="Text Box 5">
              <a:extLst>
                <a:ext uri="{FF2B5EF4-FFF2-40B4-BE49-F238E27FC236}">
                  <a16:creationId xmlns:a16="http://schemas.microsoft.com/office/drawing/2014/main" id="{4DE66A52-3904-45C3-87F9-159D1093E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68" y="2028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000">
                  <a:sym typeface="Symbol" panose="05050102010706020507" pitchFamily="18" charset="2"/>
                </a:rPr>
                <a:t></a:t>
              </a:r>
              <a:r>
                <a:rPr lang="en-US" altLang="en-US" sz="1000" i="1"/>
                <a:t>l</a:t>
              </a:r>
              <a:r>
                <a:rPr lang="en-US" altLang="en-US" sz="1000"/>
                <a:t> </a:t>
              </a:r>
              <a:endParaRPr lang="en-US" altLang="en-US"/>
            </a:p>
          </p:txBody>
        </p:sp>
        <p:sp>
          <p:nvSpPr>
            <p:cNvPr id="53" name="Text Box 6">
              <a:extLst>
                <a:ext uri="{FF2B5EF4-FFF2-40B4-BE49-F238E27FC236}">
                  <a16:creationId xmlns:a16="http://schemas.microsoft.com/office/drawing/2014/main" id="{9A0E6D36-9D34-4EA8-8AB9-1D511D0CDC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0" y="2453"/>
              <a:ext cx="5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dãn</a:t>
              </a:r>
              <a:endParaRPr lang="en-US" altLang="en-US"/>
            </a:p>
          </p:txBody>
        </p:sp>
        <p:grpSp>
          <p:nvGrpSpPr>
            <p:cNvPr id="54" name="Group 7">
              <a:extLst>
                <a:ext uri="{FF2B5EF4-FFF2-40B4-BE49-F238E27FC236}">
                  <a16:creationId xmlns:a16="http://schemas.microsoft.com/office/drawing/2014/main" id="{592B2FF0-758F-4157-8A7B-B5926DF407D9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8579" y="1650"/>
              <a:ext cx="1119" cy="180"/>
              <a:chOff x="1317" y="4212"/>
              <a:chExt cx="10635" cy="3258"/>
            </a:xfrm>
          </p:grpSpPr>
          <p:grpSp>
            <p:nvGrpSpPr>
              <p:cNvPr id="200" name="Group 8">
                <a:extLst>
                  <a:ext uri="{FF2B5EF4-FFF2-40B4-BE49-F238E27FC236}">
                    <a16:creationId xmlns:a16="http://schemas.microsoft.com/office/drawing/2014/main" id="{246E4238-CAFD-4B7A-88C9-6C875AE97F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72" y="4215"/>
                <a:ext cx="1440" cy="3240"/>
                <a:chOff x="4032" y="4140"/>
                <a:chExt cx="2880" cy="4680"/>
              </a:xfrm>
            </p:grpSpPr>
            <p:sp>
              <p:nvSpPr>
                <p:cNvPr id="229" name="Arc 9">
                  <a:extLst>
                    <a:ext uri="{FF2B5EF4-FFF2-40B4-BE49-F238E27FC236}">
                      <a16:creationId xmlns:a16="http://schemas.microsoft.com/office/drawing/2014/main" id="{ED213A67-418A-49E7-8C3E-0CCC20910D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" name="Arc 10">
                  <a:extLst>
                    <a:ext uri="{FF2B5EF4-FFF2-40B4-BE49-F238E27FC236}">
                      <a16:creationId xmlns:a16="http://schemas.microsoft.com/office/drawing/2014/main" id="{4E7A9E71-6106-4C93-BB9A-3AEF021D52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1" name="Group 11">
                <a:extLst>
                  <a:ext uri="{FF2B5EF4-FFF2-40B4-BE49-F238E27FC236}">
                    <a16:creationId xmlns:a16="http://schemas.microsoft.com/office/drawing/2014/main" id="{303B220D-729A-4D20-B14D-22947CFBF9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72" y="4212"/>
                <a:ext cx="1440" cy="3240"/>
                <a:chOff x="4032" y="4140"/>
                <a:chExt cx="2880" cy="4680"/>
              </a:xfrm>
            </p:grpSpPr>
            <p:sp>
              <p:nvSpPr>
                <p:cNvPr id="227" name="Arc 12">
                  <a:extLst>
                    <a:ext uri="{FF2B5EF4-FFF2-40B4-BE49-F238E27FC236}">
                      <a16:creationId xmlns:a16="http://schemas.microsoft.com/office/drawing/2014/main" id="{4A3B96B1-D5F3-48B8-B11F-24A5428D33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Arc 13">
                  <a:extLst>
                    <a:ext uri="{FF2B5EF4-FFF2-40B4-BE49-F238E27FC236}">
                      <a16:creationId xmlns:a16="http://schemas.microsoft.com/office/drawing/2014/main" id="{17745D68-4B5D-48EF-9973-8B412343C3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2" name="Group 14">
                <a:extLst>
                  <a:ext uri="{FF2B5EF4-FFF2-40B4-BE49-F238E27FC236}">
                    <a16:creationId xmlns:a16="http://schemas.microsoft.com/office/drawing/2014/main" id="{646AC90D-4F27-4277-9D87-C562678C8B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" y="4215"/>
                <a:ext cx="1440" cy="3240"/>
                <a:chOff x="4032" y="4140"/>
                <a:chExt cx="2880" cy="4680"/>
              </a:xfrm>
            </p:grpSpPr>
            <p:sp>
              <p:nvSpPr>
                <p:cNvPr id="225" name="Arc 15">
                  <a:extLst>
                    <a:ext uri="{FF2B5EF4-FFF2-40B4-BE49-F238E27FC236}">
                      <a16:creationId xmlns:a16="http://schemas.microsoft.com/office/drawing/2014/main" id="{E09314C0-AABB-43A5-B93B-5184189818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Arc 16">
                  <a:extLst>
                    <a:ext uri="{FF2B5EF4-FFF2-40B4-BE49-F238E27FC236}">
                      <a16:creationId xmlns:a16="http://schemas.microsoft.com/office/drawing/2014/main" id="{A2C5276B-21CF-4AAE-B208-E6A99E4EC1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3" name="Group 17">
                <a:extLst>
                  <a:ext uri="{FF2B5EF4-FFF2-40B4-BE49-F238E27FC236}">
                    <a16:creationId xmlns:a16="http://schemas.microsoft.com/office/drawing/2014/main" id="{50573099-F482-46DF-AFFF-DEDBC6B71A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972" y="4230"/>
                <a:ext cx="1980" cy="1620"/>
                <a:chOff x="1152" y="3960"/>
                <a:chExt cx="1980" cy="1620"/>
              </a:xfrm>
            </p:grpSpPr>
            <p:sp>
              <p:nvSpPr>
                <p:cNvPr id="223" name="Arc 18">
                  <a:extLst>
                    <a:ext uri="{FF2B5EF4-FFF2-40B4-BE49-F238E27FC236}">
                      <a16:creationId xmlns:a16="http://schemas.microsoft.com/office/drawing/2014/main" id="{A82E9951-A950-4112-A4DF-48936035E4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2" y="3960"/>
                  <a:ext cx="1440" cy="162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Line 19">
                  <a:extLst>
                    <a:ext uri="{FF2B5EF4-FFF2-40B4-BE49-F238E27FC236}">
                      <a16:creationId xmlns:a16="http://schemas.microsoft.com/office/drawing/2014/main" id="{E6B43F5B-CD95-487D-9E5B-EDD28DDDD1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2" y="558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4" name="Line 20">
                <a:extLst>
                  <a:ext uri="{FF2B5EF4-FFF2-40B4-BE49-F238E27FC236}">
                    <a16:creationId xmlns:a16="http://schemas.microsoft.com/office/drawing/2014/main" id="{3E9958C3-C49C-4D33-B3CA-2D028E5341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17" y="582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" name="Group 21">
                <a:extLst>
                  <a:ext uri="{FF2B5EF4-FFF2-40B4-BE49-F238E27FC236}">
                    <a16:creationId xmlns:a16="http://schemas.microsoft.com/office/drawing/2014/main" id="{CAD9F144-8140-4ADA-985E-84CD958235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72" y="4230"/>
                <a:ext cx="1440" cy="3240"/>
                <a:chOff x="4032" y="4140"/>
                <a:chExt cx="2880" cy="4680"/>
              </a:xfrm>
            </p:grpSpPr>
            <p:sp>
              <p:nvSpPr>
                <p:cNvPr id="221" name="Arc 22">
                  <a:extLst>
                    <a:ext uri="{FF2B5EF4-FFF2-40B4-BE49-F238E27FC236}">
                      <a16:creationId xmlns:a16="http://schemas.microsoft.com/office/drawing/2014/main" id="{949BAB5A-FD27-4E79-8627-075B394C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2" name="Arc 23">
                  <a:extLst>
                    <a:ext uri="{FF2B5EF4-FFF2-40B4-BE49-F238E27FC236}">
                      <a16:creationId xmlns:a16="http://schemas.microsoft.com/office/drawing/2014/main" id="{1A62C79C-80E6-4880-B284-047F7C3BF2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6" name="Group 24">
                <a:extLst>
                  <a:ext uri="{FF2B5EF4-FFF2-40B4-BE49-F238E27FC236}">
                    <a16:creationId xmlns:a16="http://schemas.microsoft.com/office/drawing/2014/main" id="{39821D47-CCAB-4203-8694-E479D7819D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72" y="4227"/>
                <a:ext cx="1440" cy="3240"/>
                <a:chOff x="4032" y="4140"/>
                <a:chExt cx="2880" cy="4680"/>
              </a:xfrm>
            </p:grpSpPr>
            <p:sp>
              <p:nvSpPr>
                <p:cNvPr id="219" name="Arc 25">
                  <a:extLst>
                    <a:ext uri="{FF2B5EF4-FFF2-40B4-BE49-F238E27FC236}">
                      <a16:creationId xmlns:a16="http://schemas.microsoft.com/office/drawing/2014/main" id="{056CDE29-C4B5-4ADD-A43F-C757BE3264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0" name="Arc 26">
                  <a:extLst>
                    <a:ext uri="{FF2B5EF4-FFF2-40B4-BE49-F238E27FC236}">
                      <a16:creationId xmlns:a16="http://schemas.microsoft.com/office/drawing/2014/main" id="{54438AF7-7EAD-48D2-8F1B-2778AFABD6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7" name="Group 27">
                <a:extLst>
                  <a:ext uri="{FF2B5EF4-FFF2-40B4-BE49-F238E27FC236}">
                    <a16:creationId xmlns:a16="http://schemas.microsoft.com/office/drawing/2014/main" id="{8921607E-3A7C-42B1-9BA7-641EF5C177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2" y="4230"/>
                <a:ext cx="1440" cy="3240"/>
                <a:chOff x="4032" y="4140"/>
                <a:chExt cx="2880" cy="4680"/>
              </a:xfrm>
            </p:grpSpPr>
            <p:sp>
              <p:nvSpPr>
                <p:cNvPr id="217" name="Arc 28">
                  <a:extLst>
                    <a:ext uri="{FF2B5EF4-FFF2-40B4-BE49-F238E27FC236}">
                      <a16:creationId xmlns:a16="http://schemas.microsoft.com/office/drawing/2014/main" id="{5BDC54FD-5379-45F1-AA2D-11E3F7A14C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" name="Arc 29">
                  <a:extLst>
                    <a:ext uri="{FF2B5EF4-FFF2-40B4-BE49-F238E27FC236}">
                      <a16:creationId xmlns:a16="http://schemas.microsoft.com/office/drawing/2014/main" id="{4B19D2EE-646E-42FD-ACA8-1CB88E1192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8" name="Group 30">
                <a:extLst>
                  <a:ext uri="{FF2B5EF4-FFF2-40B4-BE49-F238E27FC236}">
                    <a16:creationId xmlns:a16="http://schemas.microsoft.com/office/drawing/2014/main" id="{40635B59-563B-4109-A7C2-CD1B007F5F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2" y="4215"/>
                <a:ext cx="1440" cy="3240"/>
                <a:chOff x="4032" y="4140"/>
                <a:chExt cx="2880" cy="4680"/>
              </a:xfrm>
            </p:grpSpPr>
            <p:sp>
              <p:nvSpPr>
                <p:cNvPr id="215" name="Arc 31">
                  <a:extLst>
                    <a:ext uri="{FF2B5EF4-FFF2-40B4-BE49-F238E27FC236}">
                      <a16:creationId xmlns:a16="http://schemas.microsoft.com/office/drawing/2014/main" id="{39606C67-B5D0-412D-8043-52F84933B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" name="Arc 32">
                  <a:extLst>
                    <a:ext uri="{FF2B5EF4-FFF2-40B4-BE49-F238E27FC236}">
                      <a16:creationId xmlns:a16="http://schemas.microsoft.com/office/drawing/2014/main" id="{DF79A416-8E42-41B0-99C1-5B68039B8D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9" name="Group 33">
                <a:extLst>
                  <a:ext uri="{FF2B5EF4-FFF2-40B4-BE49-F238E27FC236}">
                    <a16:creationId xmlns:a16="http://schemas.microsoft.com/office/drawing/2014/main" id="{F44BA2E4-7B82-428A-B6AB-F1047715038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72" y="4212"/>
                <a:ext cx="1440" cy="3240"/>
                <a:chOff x="4032" y="4140"/>
                <a:chExt cx="2880" cy="4680"/>
              </a:xfrm>
            </p:grpSpPr>
            <p:sp>
              <p:nvSpPr>
                <p:cNvPr id="213" name="Arc 34">
                  <a:extLst>
                    <a:ext uri="{FF2B5EF4-FFF2-40B4-BE49-F238E27FC236}">
                      <a16:creationId xmlns:a16="http://schemas.microsoft.com/office/drawing/2014/main" id="{5975A831-591C-4F6F-B396-6B2EC289F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4" name="Arc 35">
                  <a:extLst>
                    <a:ext uri="{FF2B5EF4-FFF2-40B4-BE49-F238E27FC236}">
                      <a16:creationId xmlns:a16="http://schemas.microsoft.com/office/drawing/2014/main" id="{4AD2FFED-4638-4B82-8A8E-8CFF84CFE9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0" name="Group 36">
                <a:extLst>
                  <a:ext uri="{FF2B5EF4-FFF2-40B4-BE49-F238E27FC236}">
                    <a16:creationId xmlns:a16="http://schemas.microsoft.com/office/drawing/2014/main" id="{E099FE71-B824-4A8C-B3D2-5686F484A80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4215"/>
                <a:ext cx="1440" cy="3240"/>
                <a:chOff x="4032" y="4140"/>
                <a:chExt cx="2880" cy="4680"/>
              </a:xfrm>
            </p:grpSpPr>
            <p:sp>
              <p:nvSpPr>
                <p:cNvPr id="211" name="Arc 37">
                  <a:extLst>
                    <a:ext uri="{FF2B5EF4-FFF2-40B4-BE49-F238E27FC236}">
                      <a16:creationId xmlns:a16="http://schemas.microsoft.com/office/drawing/2014/main" id="{8383119F-4DEC-4943-80D8-6468441984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Arc 38">
                  <a:extLst>
                    <a:ext uri="{FF2B5EF4-FFF2-40B4-BE49-F238E27FC236}">
                      <a16:creationId xmlns:a16="http://schemas.microsoft.com/office/drawing/2014/main" id="{D34E0230-C9B7-4E5A-9D81-761715C5DA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5" name="Group 39">
              <a:extLst>
                <a:ext uri="{FF2B5EF4-FFF2-40B4-BE49-F238E27FC236}">
                  <a16:creationId xmlns:a16="http://schemas.microsoft.com/office/drawing/2014/main" id="{156DE541-1390-4F85-9980-F0A9C3971659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H="1">
              <a:off x="8931" y="1091"/>
              <a:ext cx="418" cy="86"/>
              <a:chOff x="8460" y="4140"/>
              <a:chExt cx="555" cy="145"/>
            </a:xfrm>
          </p:grpSpPr>
          <p:sp>
            <p:nvSpPr>
              <p:cNvPr id="198" name="Rectangle 40">
                <a:extLst>
                  <a:ext uri="{FF2B5EF4-FFF2-40B4-BE49-F238E27FC236}">
                    <a16:creationId xmlns:a16="http://schemas.microsoft.com/office/drawing/2014/main" id="{67293C2E-94FC-428A-B0E6-91875F94B2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75" y="4155"/>
                <a:ext cx="540" cy="130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Line 41">
                <a:extLst>
                  <a:ext uri="{FF2B5EF4-FFF2-40B4-BE49-F238E27FC236}">
                    <a16:creationId xmlns:a16="http://schemas.microsoft.com/office/drawing/2014/main" id="{C554F8B7-AD61-4577-BBB0-03469F60B1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60" y="414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Oval 42">
              <a:extLst>
                <a:ext uri="{FF2B5EF4-FFF2-40B4-BE49-F238E27FC236}">
                  <a16:creationId xmlns:a16="http://schemas.microsoft.com/office/drawing/2014/main" id="{9D5BA43D-9E30-4FF2-864A-AD27DE8371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9055" y="2256"/>
              <a:ext cx="159" cy="187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3">
              <a:extLst>
                <a:ext uri="{FF2B5EF4-FFF2-40B4-BE49-F238E27FC236}">
                  <a16:creationId xmlns:a16="http://schemas.microsoft.com/office/drawing/2014/main" id="{7F632DEA-DEFE-420C-8CD0-0D5EADF6E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40" y="1382"/>
              <a:ext cx="0" cy="21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4">
              <a:extLst>
                <a:ext uri="{FF2B5EF4-FFF2-40B4-BE49-F238E27FC236}">
                  <a16:creationId xmlns:a16="http://schemas.microsoft.com/office/drawing/2014/main" id="{094055CE-E112-48E1-B99E-2810FEE0BA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11" y="2357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45">
              <a:extLst>
                <a:ext uri="{FF2B5EF4-FFF2-40B4-BE49-F238E27FC236}">
                  <a16:creationId xmlns:a16="http://schemas.microsoft.com/office/drawing/2014/main" id="{2D6A7851-4A6F-4D3F-A71D-9F117C0DA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0" y="2249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O</a:t>
              </a:r>
              <a:endParaRPr lang="en-US" altLang="en-US"/>
            </a:p>
          </p:txBody>
        </p:sp>
        <p:sp>
          <p:nvSpPr>
            <p:cNvPr id="60" name="Text Box 46">
              <a:extLst>
                <a:ext uri="{FF2B5EF4-FFF2-40B4-BE49-F238E27FC236}">
                  <a16:creationId xmlns:a16="http://schemas.microsoft.com/office/drawing/2014/main" id="{57A053E5-939B-487D-8305-DBD13D830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90" y="3531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x</a:t>
              </a:r>
              <a:endParaRPr lang="en-US" altLang="en-US"/>
            </a:p>
          </p:txBody>
        </p:sp>
        <p:grpSp>
          <p:nvGrpSpPr>
            <p:cNvPr id="61" name="Group 47">
              <a:extLst>
                <a:ext uri="{FF2B5EF4-FFF2-40B4-BE49-F238E27FC236}">
                  <a16:creationId xmlns:a16="http://schemas.microsoft.com/office/drawing/2014/main" id="{35496A18-ED0F-4BC0-BC61-AA15600A9D32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8217" y="1301"/>
              <a:ext cx="859" cy="418"/>
              <a:chOff x="2552" y="4555"/>
              <a:chExt cx="1313" cy="418"/>
            </a:xfrm>
          </p:grpSpPr>
          <p:grpSp>
            <p:nvGrpSpPr>
              <p:cNvPr id="163" name="Group 48">
                <a:extLst>
                  <a:ext uri="{FF2B5EF4-FFF2-40B4-BE49-F238E27FC236}">
                    <a16:creationId xmlns:a16="http://schemas.microsoft.com/office/drawing/2014/main" id="{C743252D-C742-48D2-92E3-0FF6343455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4673"/>
                <a:ext cx="1166" cy="180"/>
                <a:chOff x="1317" y="4212"/>
                <a:chExt cx="10635" cy="3258"/>
              </a:xfrm>
            </p:grpSpPr>
            <p:grpSp>
              <p:nvGrpSpPr>
                <p:cNvPr id="167" name="Group 49">
                  <a:extLst>
                    <a:ext uri="{FF2B5EF4-FFF2-40B4-BE49-F238E27FC236}">
                      <a16:creationId xmlns:a16="http://schemas.microsoft.com/office/drawing/2014/main" id="{50819486-2D62-4BB0-9D3B-C5695BA2C88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3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96" name="Arc 50">
                    <a:extLst>
                      <a:ext uri="{FF2B5EF4-FFF2-40B4-BE49-F238E27FC236}">
                        <a16:creationId xmlns:a16="http://schemas.microsoft.com/office/drawing/2014/main" id="{C6FB5017-AB1F-471C-A4B2-E8E674E99C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7" name="Arc 51">
                    <a:extLst>
                      <a:ext uri="{FF2B5EF4-FFF2-40B4-BE49-F238E27FC236}">
                        <a16:creationId xmlns:a16="http://schemas.microsoft.com/office/drawing/2014/main" id="{36DD1655-6F7D-4859-AC52-32D81E6DCD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8" name="Group 52">
                  <a:extLst>
                    <a:ext uri="{FF2B5EF4-FFF2-40B4-BE49-F238E27FC236}">
                      <a16:creationId xmlns:a16="http://schemas.microsoft.com/office/drawing/2014/main" id="{663D0855-8C6F-432B-A537-D17BEE546F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72" y="4212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94" name="Arc 53">
                    <a:extLst>
                      <a:ext uri="{FF2B5EF4-FFF2-40B4-BE49-F238E27FC236}">
                        <a16:creationId xmlns:a16="http://schemas.microsoft.com/office/drawing/2014/main" id="{96F519BD-57FC-4414-8749-78A6896560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" name="Arc 54">
                    <a:extLst>
                      <a:ext uri="{FF2B5EF4-FFF2-40B4-BE49-F238E27FC236}">
                        <a16:creationId xmlns:a16="http://schemas.microsoft.com/office/drawing/2014/main" id="{134AE7A4-3F22-4EFE-BA15-E363B86360E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9" name="Group 55">
                  <a:extLst>
                    <a:ext uri="{FF2B5EF4-FFF2-40B4-BE49-F238E27FC236}">
                      <a16:creationId xmlns:a16="http://schemas.microsoft.com/office/drawing/2014/main" id="{575EC25C-95F9-4B9C-9F07-D343DF92B4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92" name="Arc 56">
                    <a:extLst>
                      <a:ext uri="{FF2B5EF4-FFF2-40B4-BE49-F238E27FC236}">
                        <a16:creationId xmlns:a16="http://schemas.microsoft.com/office/drawing/2014/main" id="{A5615B9D-4E4F-401F-B76E-7F55D3AFD29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3" name="Arc 57">
                    <a:extLst>
                      <a:ext uri="{FF2B5EF4-FFF2-40B4-BE49-F238E27FC236}">
                        <a16:creationId xmlns:a16="http://schemas.microsoft.com/office/drawing/2014/main" id="{DA129265-98F7-4C16-8157-2B1AA276BF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0" name="Group 58">
                  <a:extLst>
                    <a:ext uri="{FF2B5EF4-FFF2-40B4-BE49-F238E27FC236}">
                      <a16:creationId xmlns:a16="http://schemas.microsoft.com/office/drawing/2014/main" id="{74EA7830-02CA-4684-9005-BE1EEE7129F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972" y="4230"/>
                  <a:ext cx="1980" cy="1620"/>
                  <a:chOff x="1152" y="3960"/>
                  <a:chExt cx="1980" cy="1620"/>
                </a:xfrm>
              </p:grpSpPr>
              <p:sp>
                <p:nvSpPr>
                  <p:cNvPr id="190" name="Arc 59">
                    <a:extLst>
                      <a:ext uri="{FF2B5EF4-FFF2-40B4-BE49-F238E27FC236}">
                        <a16:creationId xmlns:a16="http://schemas.microsoft.com/office/drawing/2014/main" id="{FB511188-B3C5-4184-B8F8-B6B4874FB0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52" y="3960"/>
                    <a:ext cx="1440" cy="162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1" name="Line 60">
                    <a:extLst>
                      <a:ext uri="{FF2B5EF4-FFF2-40B4-BE49-F238E27FC236}">
                        <a16:creationId xmlns:a16="http://schemas.microsoft.com/office/drawing/2014/main" id="{042EC57E-BCA7-4494-A205-012A6A87B0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92" y="5580"/>
                    <a:ext cx="5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1" name="Line 61">
                  <a:extLst>
                    <a:ext uri="{FF2B5EF4-FFF2-40B4-BE49-F238E27FC236}">
                      <a16:creationId xmlns:a16="http://schemas.microsoft.com/office/drawing/2014/main" id="{2592CAF2-8694-4995-A729-BA9A2950E1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17" y="582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72" name="Group 62">
                  <a:extLst>
                    <a:ext uri="{FF2B5EF4-FFF2-40B4-BE49-F238E27FC236}">
                      <a16:creationId xmlns:a16="http://schemas.microsoft.com/office/drawing/2014/main" id="{C9C55733-0A3E-4949-A735-B9AC6AF937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072" y="4230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88" name="Arc 63">
                    <a:extLst>
                      <a:ext uri="{FF2B5EF4-FFF2-40B4-BE49-F238E27FC236}">
                        <a16:creationId xmlns:a16="http://schemas.microsoft.com/office/drawing/2014/main" id="{F1B7F41D-DFE8-460E-BC34-DA69EE09BA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9" name="Arc 64">
                    <a:extLst>
                      <a:ext uri="{FF2B5EF4-FFF2-40B4-BE49-F238E27FC236}">
                        <a16:creationId xmlns:a16="http://schemas.microsoft.com/office/drawing/2014/main" id="{45C3EB26-DB43-4EA1-A713-FB45CEB21F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3" name="Group 65">
                  <a:extLst>
                    <a:ext uri="{FF2B5EF4-FFF2-40B4-BE49-F238E27FC236}">
                      <a16:creationId xmlns:a16="http://schemas.microsoft.com/office/drawing/2014/main" id="{E4B274BF-9327-488E-B677-618ECA3C89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72" y="4227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86" name="Arc 66">
                    <a:extLst>
                      <a:ext uri="{FF2B5EF4-FFF2-40B4-BE49-F238E27FC236}">
                        <a16:creationId xmlns:a16="http://schemas.microsoft.com/office/drawing/2014/main" id="{F52580B8-5593-4923-AF12-776420DBC20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7" name="Arc 67">
                    <a:extLst>
                      <a:ext uri="{FF2B5EF4-FFF2-40B4-BE49-F238E27FC236}">
                        <a16:creationId xmlns:a16="http://schemas.microsoft.com/office/drawing/2014/main" id="{BEBEAC92-95D6-43CC-9337-59CA461A84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4" name="Group 68">
                  <a:extLst>
                    <a:ext uri="{FF2B5EF4-FFF2-40B4-BE49-F238E27FC236}">
                      <a16:creationId xmlns:a16="http://schemas.microsoft.com/office/drawing/2014/main" id="{E0274607-847A-4094-B905-60259175FA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72" y="4230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84" name="Arc 69">
                    <a:extLst>
                      <a:ext uri="{FF2B5EF4-FFF2-40B4-BE49-F238E27FC236}">
                        <a16:creationId xmlns:a16="http://schemas.microsoft.com/office/drawing/2014/main" id="{7BD94D0B-6541-4B98-B94C-C0401B92541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" name="Arc 70">
                    <a:extLst>
                      <a:ext uri="{FF2B5EF4-FFF2-40B4-BE49-F238E27FC236}">
                        <a16:creationId xmlns:a16="http://schemas.microsoft.com/office/drawing/2014/main" id="{D65DE478-6770-4A32-A007-A82C45FF5E9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5" name="Group 71">
                  <a:extLst>
                    <a:ext uri="{FF2B5EF4-FFF2-40B4-BE49-F238E27FC236}">
                      <a16:creationId xmlns:a16="http://schemas.microsoft.com/office/drawing/2014/main" id="{17329693-A72A-4E60-B365-204E59421AB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82" name="Arc 72">
                    <a:extLst>
                      <a:ext uri="{FF2B5EF4-FFF2-40B4-BE49-F238E27FC236}">
                        <a16:creationId xmlns:a16="http://schemas.microsoft.com/office/drawing/2014/main" id="{B40240A1-C781-48AE-AB88-04EC8FDB3F6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3" name="Arc 73">
                    <a:extLst>
                      <a:ext uri="{FF2B5EF4-FFF2-40B4-BE49-F238E27FC236}">
                        <a16:creationId xmlns:a16="http://schemas.microsoft.com/office/drawing/2014/main" id="{A1FD5965-20BC-424F-90FC-7B29B01798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6" name="Group 74">
                  <a:extLst>
                    <a:ext uri="{FF2B5EF4-FFF2-40B4-BE49-F238E27FC236}">
                      <a16:creationId xmlns:a16="http://schemas.microsoft.com/office/drawing/2014/main" id="{097C8B28-A09C-45A4-98EB-B92E42E7785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72" y="4212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80" name="Arc 75">
                    <a:extLst>
                      <a:ext uri="{FF2B5EF4-FFF2-40B4-BE49-F238E27FC236}">
                        <a16:creationId xmlns:a16="http://schemas.microsoft.com/office/drawing/2014/main" id="{1F5CEAFF-D7B5-4270-823A-5C218D6C88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" name="Arc 76">
                    <a:extLst>
                      <a:ext uri="{FF2B5EF4-FFF2-40B4-BE49-F238E27FC236}">
                        <a16:creationId xmlns:a16="http://schemas.microsoft.com/office/drawing/2014/main" id="{67AFABF7-0F58-4C2D-A0A1-F355EC848C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7" name="Group 77">
                  <a:extLst>
                    <a:ext uri="{FF2B5EF4-FFF2-40B4-BE49-F238E27FC236}">
                      <a16:creationId xmlns:a16="http://schemas.microsoft.com/office/drawing/2014/main" id="{FF029517-E28A-46B2-BFBF-30C5B2E2D5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78" name="Arc 78">
                    <a:extLst>
                      <a:ext uri="{FF2B5EF4-FFF2-40B4-BE49-F238E27FC236}">
                        <a16:creationId xmlns:a16="http://schemas.microsoft.com/office/drawing/2014/main" id="{4039280D-11ED-4ECC-BFA1-F76D847287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9" name="Arc 79">
                    <a:extLst>
                      <a:ext uri="{FF2B5EF4-FFF2-40B4-BE49-F238E27FC236}">
                        <a16:creationId xmlns:a16="http://schemas.microsoft.com/office/drawing/2014/main" id="{5F092092-B79F-4FE0-85D8-85F6789D6F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64" name="Group 80">
                <a:extLst>
                  <a:ext uri="{FF2B5EF4-FFF2-40B4-BE49-F238E27FC236}">
                    <a16:creationId xmlns:a16="http://schemas.microsoft.com/office/drawing/2014/main" id="{4BDA770F-FD91-4223-821F-334D5BD4DE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 flipH="1" flipV="1">
                <a:off x="2415" y="4692"/>
                <a:ext cx="418" cy="144"/>
                <a:chOff x="8460" y="4140"/>
                <a:chExt cx="555" cy="145"/>
              </a:xfrm>
            </p:grpSpPr>
            <p:sp>
              <p:nvSpPr>
                <p:cNvPr id="165" name="Rectangle 81">
                  <a:extLst>
                    <a:ext uri="{FF2B5EF4-FFF2-40B4-BE49-F238E27FC236}">
                      <a16:creationId xmlns:a16="http://schemas.microsoft.com/office/drawing/2014/main" id="{6580C489-B396-4F39-BC35-ECAA674324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75" y="4155"/>
                  <a:ext cx="540" cy="130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" name="Line 82">
                  <a:extLst>
                    <a:ext uri="{FF2B5EF4-FFF2-40B4-BE49-F238E27FC236}">
                      <a16:creationId xmlns:a16="http://schemas.microsoft.com/office/drawing/2014/main" id="{CD74CF30-AD62-4C85-8C85-2F479F45A1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60" y="414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2" name="Line 83">
              <a:extLst>
                <a:ext uri="{FF2B5EF4-FFF2-40B4-BE49-F238E27FC236}">
                  <a16:creationId xmlns:a16="http://schemas.microsoft.com/office/drawing/2014/main" id="{3E5D4170-5359-4011-A074-7113623DE0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16" y="1477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84">
              <a:extLst>
                <a:ext uri="{FF2B5EF4-FFF2-40B4-BE49-F238E27FC236}">
                  <a16:creationId xmlns:a16="http://schemas.microsoft.com/office/drawing/2014/main" id="{BDFDAA4F-E0F7-46AE-A2AF-0BEF5E8FF0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22" y="3277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85">
              <a:extLst>
                <a:ext uri="{FF2B5EF4-FFF2-40B4-BE49-F238E27FC236}">
                  <a16:creationId xmlns:a16="http://schemas.microsoft.com/office/drawing/2014/main" id="{54CD055F-FD02-43AA-9F9E-E2EAA329B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16" y="1952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Text Box 86">
              <a:extLst>
                <a:ext uri="{FF2B5EF4-FFF2-40B4-BE49-F238E27FC236}">
                  <a16:creationId xmlns:a16="http://schemas.microsoft.com/office/drawing/2014/main" id="{BF21CBB3-A24E-420D-8B59-E8EE1560C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6" y="3136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A</a:t>
              </a:r>
              <a:endParaRPr lang="en-US" altLang="en-US"/>
            </a:p>
          </p:txBody>
        </p:sp>
        <p:sp>
          <p:nvSpPr>
            <p:cNvPr id="66" name="Text Box 87">
              <a:extLst>
                <a:ext uri="{FF2B5EF4-FFF2-40B4-BE49-F238E27FC236}">
                  <a16:creationId xmlns:a16="http://schemas.microsoft.com/office/drawing/2014/main" id="{872855D5-3C66-4328-931D-A059E3AB00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93" y="1349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-A</a:t>
              </a:r>
              <a:endParaRPr lang="en-US" altLang="en-US"/>
            </a:p>
          </p:txBody>
        </p:sp>
        <p:sp>
          <p:nvSpPr>
            <p:cNvPr id="67" name="Line 88">
              <a:extLst>
                <a:ext uri="{FF2B5EF4-FFF2-40B4-BE49-F238E27FC236}">
                  <a16:creationId xmlns:a16="http://schemas.microsoft.com/office/drawing/2014/main" id="{65EF23DD-284C-4331-8DC2-03AF9B941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16" y="1950"/>
              <a:ext cx="92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AutoShape 89">
              <a:extLst>
                <a:ext uri="{FF2B5EF4-FFF2-40B4-BE49-F238E27FC236}">
                  <a16:creationId xmlns:a16="http://schemas.microsoft.com/office/drawing/2014/main" id="{51FFD9F2-AEC8-4858-96ED-F1879BFBA63A}"/>
                </a:ext>
              </a:extLst>
            </p:cNvPr>
            <p:cNvSpPr>
              <a:spLocks/>
            </p:cNvSpPr>
            <p:nvPr/>
          </p:nvSpPr>
          <p:spPr bwMode="auto">
            <a:xfrm>
              <a:off x="9592" y="1477"/>
              <a:ext cx="173" cy="475"/>
            </a:xfrm>
            <a:prstGeom prst="rightBrace">
              <a:avLst>
                <a:gd name="adj1" fmla="val 22881"/>
                <a:gd name="adj2" fmla="val 50000"/>
              </a:avLst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AutoShape 90">
              <a:extLst>
                <a:ext uri="{FF2B5EF4-FFF2-40B4-BE49-F238E27FC236}">
                  <a16:creationId xmlns:a16="http://schemas.microsoft.com/office/drawing/2014/main" id="{968DC57B-B0CF-4BF9-A3CF-B6311E00974E}"/>
                </a:ext>
              </a:extLst>
            </p:cNvPr>
            <p:cNvSpPr>
              <a:spLocks/>
            </p:cNvSpPr>
            <p:nvPr/>
          </p:nvSpPr>
          <p:spPr bwMode="auto">
            <a:xfrm>
              <a:off x="9539" y="1952"/>
              <a:ext cx="299" cy="1332"/>
            </a:xfrm>
            <a:prstGeom prst="rightBrace">
              <a:avLst>
                <a:gd name="adj1" fmla="val 37124"/>
                <a:gd name="adj2" fmla="val 50000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ext Box 91">
              <a:extLst>
                <a:ext uri="{FF2B5EF4-FFF2-40B4-BE49-F238E27FC236}">
                  <a16:creationId xmlns:a16="http://schemas.microsoft.com/office/drawing/2014/main" id="{1F7585DB-E790-446D-BC78-555ED5E466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6" y="1553"/>
              <a:ext cx="577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nén</a:t>
              </a:r>
              <a:endParaRPr lang="en-US" altLang="en-US"/>
            </a:p>
          </p:txBody>
        </p:sp>
        <p:sp>
          <p:nvSpPr>
            <p:cNvPr id="71" name="Line 92">
              <a:extLst>
                <a:ext uri="{FF2B5EF4-FFF2-40B4-BE49-F238E27FC236}">
                  <a16:creationId xmlns:a16="http://schemas.microsoft.com/office/drawing/2014/main" id="{8C9C45C7-1395-41B5-AF38-A06A879CB3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06" y="1939"/>
              <a:ext cx="0" cy="41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Text Box 93">
              <a:extLst>
                <a:ext uri="{FF2B5EF4-FFF2-40B4-BE49-F238E27FC236}">
                  <a16:creationId xmlns:a16="http://schemas.microsoft.com/office/drawing/2014/main" id="{6C7F1312-0061-4F92-9238-5DC351459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6" y="1999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000">
                  <a:sym typeface="Symbol" panose="05050102010706020507" pitchFamily="18" charset="2"/>
                </a:rPr>
                <a:t></a:t>
              </a:r>
              <a:r>
                <a:rPr lang="en-US" altLang="en-US" sz="1000" i="1"/>
                <a:t>l</a:t>
              </a:r>
              <a:r>
                <a:rPr lang="en-US" altLang="en-US" sz="1000"/>
                <a:t> </a:t>
              </a:r>
              <a:endParaRPr lang="en-US" altLang="en-US"/>
            </a:p>
          </p:txBody>
        </p:sp>
        <p:sp>
          <p:nvSpPr>
            <p:cNvPr id="73" name="Text Box 94">
              <a:extLst>
                <a:ext uri="{FF2B5EF4-FFF2-40B4-BE49-F238E27FC236}">
                  <a16:creationId xmlns:a16="http://schemas.microsoft.com/office/drawing/2014/main" id="{6A54B8ED-77CA-431F-8DA6-D71CCCFAE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48" y="2242"/>
              <a:ext cx="5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dãn</a:t>
              </a:r>
              <a:endParaRPr lang="en-US" altLang="en-US"/>
            </a:p>
          </p:txBody>
        </p:sp>
        <p:grpSp>
          <p:nvGrpSpPr>
            <p:cNvPr id="74" name="Group 95">
              <a:extLst>
                <a:ext uri="{FF2B5EF4-FFF2-40B4-BE49-F238E27FC236}">
                  <a16:creationId xmlns:a16="http://schemas.microsoft.com/office/drawing/2014/main" id="{7A2ED9A3-13F8-4C8B-956A-B7D145799C35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6614" y="1712"/>
              <a:ext cx="1119" cy="180"/>
              <a:chOff x="1317" y="4212"/>
              <a:chExt cx="10635" cy="3258"/>
            </a:xfrm>
          </p:grpSpPr>
          <p:grpSp>
            <p:nvGrpSpPr>
              <p:cNvPr id="132" name="Group 96">
                <a:extLst>
                  <a:ext uri="{FF2B5EF4-FFF2-40B4-BE49-F238E27FC236}">
                    <a16:creationId xmlns:a16="http://schemas.microsoft.com/office/drawing/2014/main" id="{0A45A44E-778F-41AA-B859-2FFEEFAADF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72" y="4215"/>
                <a:ext cx="1440" cy="3240"/>
                <a:chOff x="4032" y="4140"/>
                <a:chExt cx="2880" cy="4680"/>
              </a:xfrm>
            </p:grpSpPr>
            <p:sp>
              <p:nvSpPr>
                <p:cNvPr id="161" name="Arc 97">
                  <a:extLst>
                    <a:ext uri="{FF2B5EF4-FFF2-40B4-BE49-F238E27FC236}">
                      <a16:creationId xmlns:a16="http://schemas.microsoft.com/office/drawing/2014/main" id="{5C1C3D5C-545C-4BB5-B219-2DAD8F7259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Arc 98">
                  <a:extLst>
                    <a:ext uri="{FF2B5EF4-FFF2-40B4-BE49-F238E27FC236}">
                      <a16:creationId xmlns:a16="http://schemas.microsoft.com/office/drawing/2014/main" id="{0EB7C12A-3BEA-4F29-9484-B0BD43E329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" name="Group 99">
                <a:extLst>
                  <a:ext uri="{FF2B5EF4-FFF2-40B4-BE49-F238E27FC236}">
                    <a16:creationId xmlns:a16="http://schemas.microsoft.com/office/drawing/2014/main" id="{33FE5471-F27B-412B-A8DD-707CC8D55E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472" y="4212"/>
                <a:ext cx="1440" cy="3240"/>
                <a:chOff x="4032" y="4140"/>
                <a:chExt cx="2880" cy="4680"/>
              </a:xfrm>
            </p:grpSpPr>
            <p:sp>
              <p:nvSpPr>
                <p:cNvPr id="159" name="Arc 100">
                  <a:extLst>
                    <a:ext uri="{FF2B5EF4-FFF2-40B4-BE49-F238E27FC236}">
                      <a16:creationId xmlns:a16="http://schemas.microsoft.com/office/drawing/2014/main" id="{7194A018-73BB-4BD3-BC76-ADD2557708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Arc 101">
                  <a:extLst>
                    <a:ext uri="{FF2B5EF4-FFF2-40B4-BE49-F238E27FC236}">
                      <a16:creationId xmlns:a16="http://schemas.microsoft.com/office/drawing/2014/main" id="{00A48280-2AE1-44EB-B93C-F6C87D56FF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" name="Group 102">
                <a:extLst>
                  <a:ext uri="{FF2B5EF4-FFF2-40B4-BE49-F238E27FC236}">
                    <a16:creationId xmlns:a16="http://schemas.microsoft.com/office/drawing/2014/main" id="{CB087AE1-F321-4766-883D-AFC210A51D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" y="4215"/>
                <a:ext cx="1440" cy="3240"/>
                <a:chOff x="4032" y="4140"/>
                <a:chExt cx="2880" cy="4680"/>
              </a:xfrm>
            </p:grpSpPr>
            <p:sp>
              <p:nvSpPr>
                <p:cNvPr id="157" name="Arc 103">
                  <a:extLst>
                    <a:ext uri="{FF2B5EF4-FFF2-40B4-BE49-F238E27FC236}">
                      <a16:creationId xmlns:a16="http://schemas.microsoft.com/office/drawing/2014/main" id="{E19C1ED3-68E9-4F9C-A19D-CEB273BA1F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" name="Arc 104">
                  <a:extLst>
                    <a:ext uri="{FF2B5EF4-FFF2-40B4-BE49-F238E27FC236}">
                      <a16:creationId xmlns:a16="http://schemas.microsoft.com/office/drawing/2014/main" id="{6B111584-20D7-466E-B882-5175282240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5" name="Group 105">
                <a:extLst>
                  <a:ext uri="{FF2B5EF4-FFF2-40B4-BE49-F238E27FC236}">
                    <a16:creationId xmlns:a16="http://schemas.microsoft.com/office/drawing/2014/main" id="{A5C76CB3-1FE2-45A0-BF59-49C91690BB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972" y="4230"/>
                <a:ext cx="1980" cy="1620"/>
                <a:chOff x="1152" y="3960"/>
                <a:chExt cx="1980" cy="1620"/>
              </a:xfrm>
            </p:grpSpPr>
            <p:sp>
              <p:nvSpPr>
                <p:cNvPr id="155" name="Arc 106">
                  <a:extLst>
                    <a:ext uri="{FF2B5EF4-FFF2-40B4-BE49-F238E27FC236}">
                      <a16:creationId xmlns:a16="http://schemas.microsoft.com/office/drawing/2014/main" id="{220B4BE1-6FE8-4DB4-B05F-23816BA744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2" y="3960"/>
                  <a:ext cx="1440" cy="162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" name="Line 107">
                  <a:extLst>
                    <a:ext uri="{FF2B5EF4-FFF2-40B4-BE49-F238E27FC236}">
                      <a16:creationId xmlns:a16="http://schemas.microsoft.com/office/drawing/2014/main" id="{A21B6A53-5AAB-4AD3-85B1-2DFEF5585D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2" y="558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6" name="Line 108">
                <a:extLst>
                  <a:ext uri="{FF2B5EF4-FFF2-40B4-BE49-F238E27FC236}">
                    <a16:creationId xmlns:a16="http://schemas.microsoft.com/office/drawing/2014/main" id="{8F61D634-69D5-4E26-8A51-16B1C7ED57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17" y="582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7" name="Group 109">
                <a:extLst>
                  <a:ext uri="{FF2B5EF4-FFF2-40B4-BE49-F238E27FC236}">
                    <a16:creationId xmlns:a16="http://schemas.microsoft.com/office/drawing/2014/main" id="{4DF3AAE3-B3A1-418D-B2CF-07966A7F3BE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72" y="4230"/>
                <a:ext cx="1440" cy="3240"/>
                <a:chOff x="4032" y="4140"/>
                <a:chExt cx="2880" cy="4680"/>
              </a:xfrm>
            </p:grpSpPr>
            <p:sp>
              <p:nvSpPr>
                <p:cNvPr id="153" name="Arc 110">
                  <a:extLst>
                    <a:ext uri="{FF2B5EF4-FFF2-40B4-BE49-F238E27FC236}">
                      <a16:creationId xmlns:a16="http://schemas.microsoft.com/office/drawing/2014/main" id="{CB5FBC17-99A2-4B98-849B-0D4B44F214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" name="Arc 111">
                  <a:extLst>
                    <a:ext uri="{FF2B5EF4-FFF2-40B4-BE49-F238E27FC236}">
                      <a16:creationId xmlns:a16="http://schemas.microsoft.com/office/drawing/2014/main" id="{28D12900-E03C-4ACD-B224-75CB4C21FC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8" name="Group 112">
                <a:extLst>
                  <a:ext uri="{FF2B5EF4-FFF2-40B4-BE49-F238E27FC236}">
                    <a16:creationId xmlns:a16="http://schemas.microsoft.com/office/drawing/2014/main" id="{FEC62B45-F61A-4289-9453-D007D0DE23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172" y="4227"/>
                <a:ext cx="1440" cy="3240"/>
                <a:chOff x="4032" y="4140"/>
                <a:chExt cx="2880" cy="4680"/>
              </a:xfrm>
            </p:grpSpPr>
            <p:sp>
              <p:nvSpPr>
                <p:cNvPr id="151" name="Arc 113">
                  <a:extLst>
                    <a:ext uri="{FF2B5EF4-FFF2-40B4-BE49-F238E27FC236}">
                      <a16:creationId xmlns:a16="http://schemas.microsoft.com/office/drawing/2014/main" id="{CE50CACE-0510-459B-B610-552B9ABCCB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" name="Arc 114">
                  <a:extLst>
                    <a:ext uri="{FF2B5EF4-FFF2-40B4-BE49-F238E27FC236}">
                      <a16:creationId xmlns:a16="http://schemas.microsoft.com/office/drawing/2014/main" id="{F4FBB30A-3785-4728-9895-66FCCF0695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9" name="Group 115">
                <a:extLst>
                  <a:ext uri="{FF2B5EF4-FFF2-40B4-BE49-F238E27FC236}">
                    <a16:creationId xmlns:a16="http://schemas.microsoft.com/office/drawing/2014/main" id="{D2B476DE-1580-474B-896E-7C9299F9EF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72" y="4230"/>
                <a:ext cx="1440" cy="3240"/>
                <a:chOff x="4032" y="4140"/>
                <a:chExt cx="2880" cy="4680"/>
              </a:xfrm>
            </p:grpSpPr>
            <p:sp>
              <p:nvSpPr>
                <p:cNvPr id="149" name="Arc 116">
                  <a:extLst>
                    <a:ext uri="{FF2B5EF4-FFF2-40B4-BE49-F238E27FC236}">
                      <a16:creationId xmlns:a16="http://schemas.microsoft.com/office/drawing/2014/main" id="{29A16937-3402-451D-A365-19B4B8A018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" name="Arc 117">
                  <a:extLst>
                    <a:ext uri="{FF2B5EF4-FFF2-40B4-BE49-F238E27FC236}">
                      <a16:creationId xmlns:a16="http://schemas.microsoft.com/office/drawing/2014/main" id="{E8B0319B-A9AA-4589-A5C3-CE0AB08FA0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0" name="Group 118">
                <a:extLst>
                  <a:ext uri="{FF2B5EF4-FFF2-40B4-BE49-F238E27FC236}">
                    <a16:creationId xmlns:a16="http://schemas.microsoft.com/office/drawing/2014/main" id="{880DC206-2839-4DA5-AE1C-DEC598FE73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72" y="4215"/>
                <a:ext cx="1440" cy="3240"/>
                <a:chOff x="4032" y="4140"/>
                <a:chExt cx="2880" cy="4680"/>
              </a:xfrm>
            </p:grpSpPr>
            <p:sp>
              <p:nvSpPr>
                <p:cNvPr id="147" name="Arc 119">
                  <a:extLst>
                    <a:ext uri="{FF2B5EF4-FFF2-40B4-BE49-F238E27FC236}">
                      <a16:creationId xmlns:a16="http://schemas.microsoft.com/office/drawing/2014/main" id="{AA73C45B-A140-43F6-8CA0-EBD747C405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" name="Arc 120">
                  <a:extLst>
                    <a:ext uri="{FF2B5EF4-FFF2-40B4-BE49-F238E27FC236}">
                      <a16:creationId xmlns:a16="http://schemas.microsoft.com/office/drawing/2014/main" id="{226178D4-F4AA-41D3-98AC-787EB9A881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1" name="Group 121">
                <a:extLst>
                  <a:ext uri="{FF2B5EF4-FFF2-40B4-BE49-F238E27FC236}">
                    <a16:creationId xmlns:a16="http://schemas.microsoft.com/office/drawing/2014/main" id="{731D6F04-2F14-4F20-8EDE-922D991193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72" y="4212"/>
                <a:ext cx="1440" cy="3240"/>
                <a:chOff x="4032" y="4140"/>
                <a:chExt cx="2880" cy="4680"/>
              </a:xfrm>
            </p:grpSpPr>
            <p:sp>
              <p:nvSpPr>
                <p:cNvPr id="145" name="Arc 122">
                  <a:extLst>
                    <a:ext uri="{FF2B5EF4-FFF2-40B4-BE49-F238E27FC236}">
                      <a16:creationId xmlns:a16="http://schemas.microsoft.com/office/drawing/2014/main" id="{7F74B700-8C8C-4656-A271-332DAC2C6F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" name="Arc 123">
                  <a:extLst>
                    <a:ext uri="{FF2B5EF4-FFF2-40B4-BE49-F238E27FC236}">
                      <a16:creationId xmlns:a16="http://schemas.microsoft.com/office/drawing/2014/main" id="{CAAED1A0-A871-45AA-B281-1E05661B92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2" name="Group 124">
                <a:extLst>
                  <a:ext uri="{FF2B5EF4-FFF2-40B4-BE49-F238E27FC236}">
                    <a16:creationId xmlns:a16="http://schemas.microsoft.com/office/drawing/2014/main" id="{A503787C-018A-4BB0-B6E5-26F3FC7A5FF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72" y="4215"/>
                <a:ext cx="1440" cy="3240"/>
                <a:chOff x="4032" y="4140"/>
                <a:chExt cx="2880" cy="4680"/>
              </a:xfrm>
            </p:grpSpPr>
            <p:sp>
              <p:nvSpPr>
                <p:cNvPr id="143" name="Arc 125">
                  <a:extLst>
                    <a:ext uri="{FF2B5EF4-FFF2-40B4-BE49-F238E27FC236}">
                      <a16:creationId xmlns:a16="http://schemas.microsoft.com/office/drawing/2014/main" id="{042C1561-816D-4EDA-97A4-D28DAA6F0D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32" y="4140"/>
                  <a:ext cx="28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" name="Arc 126">
                  <a:extLst>
                    <a:ext uri="{FF2B5EF4-FFF2-40B4-BE49-F238E27FC236}">
                      <a16:creationId xmlns:a16="http://schemas.microsoft.com/office/drawing/2014/main" id="{26AAEFF4-DB4F-4697-A293-D96375591A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832" y="6480"/>
                  <a:ext cx="1080" cy="2340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600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</a:path>
                    <a:path w="43200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599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75" name="Group 127">
              <a:extLst>
                <a:ext uri="{FF2B5EF4-FFF2-40B4-BE49-F238E27FC236}">
                  <a16:creationId xmlns:a16="http://schemas.microsoft.com/office/drawing/2014/main" id="{B4E50FD9-9ADA-4C56-B57A-83CE0AE811A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H="1">
              <a:off x="6966" y="1153"/>
              <a:ext cx="418" cy="86"/>
              <a:chOff x="8460" y="4140"/>
              <a:chExt cx="555" cy="145"/>
            </a:xfrm>
          </p:grpSpPr>
          <p:sp>
            <p:nvSpPr>
              <p:cNvPr id="130" name="Rectangle 128">
                <a:extLst>
                  <a:ext uri="{FF2B5EF4-FFF2-40B4-BE49-F238E27FC236}">
                    <a16:creationId xmlns:a16="http://schemas.microsoft.com/office/drawing/2014/main" id="{95B22C77-00A1-4328-B270-350DCC0DCC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75" y="4155"/>
                <a:ext cx="540" cy="130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129">
                <a:extLst>
                  <a:ext uri="{FF2B5EF4-FFF2-40B4-BE49-F238E27FC236}">
                    <a16:creationId xmlns:a16="http://schemas.microsoft.com/office/drawing/2014/main" id="{1B7439C7-9D98-4ECB-B010-6895F611DB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460" y="4140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6" name="Oval 130">
              <a:extLst>
                <a:ext uri="{FF2B5EF4-FFF2-40B4-BE49-F238E27FC236}">
                  <a16:creationId xmlns:a16="http://schemas.microsoft.com/office/drawing/2014/main" id="{08BFB161-8680-4AAC-9C53-8C16148883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7090" y="2318"/>
              <a:ext cx="159" cy="187"/>
            </a:xfrm>
            <a:prstGeom prst="ellipse">
              <a:avLst/>
            </a:prstGeom>
            <a:solidFill>
              <a:srgbClr val="8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131">
              <a:extLst>
                <a:ext uri="{FF2B5EF4-FFF2-40B4-BE49-F238E27FC236}">
                  <a16:creationId xmlns:a16="http://schemas.microsoft.com/office/drawing/2014/main" id="{E8CF5F0D-A9C5-4DA4-AD5F-59322E61E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3" y="1502"/>
              <a:ext cx="0" cy="18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132">
              <a:extLst>
                <a:ext uri="{FF2B5EF4-FFF2-40B4-BE49-F238E27FC236}">
                  <a16:creationId xmlns:a16="http://schemas.microsoft.com/office/drawing/2014/main" id="{AF7F813B-A940-46C4-9815-6DE4753526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46" y="2432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133">
              <a:extLst>
                <a:ext uri="{FF2B5EF4-FFF2-40B4-BE49-F238E27FC236}">
                  <a16:creationId xmlns:a16="http://schemas.microsoft.com/office/drawing/2014/main" id="{90E73B2A-E2E6-465F-9971-A2B7C499A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5" y="2311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O</a:t>
              </a:r>
              <a:endParaRPr lang="en-US" altLang="en-US"/>
            </a:p>
          </p:txBody>
        </p:sp>
        <p:sp>
          <p:nvSpPr>
            <p:cNvPr id="80" name="Text Box 134">
              <a:extLst>
                <a:ext uri="{FF2B5EF4-FFF2-40B4-BE49-F238E27FC236}">
                  <a16:creationId xmlns:a16="http://schemas.microsoft.com/office/drawing/2014/main" id="{AD6AB23F-BE86-4BD6-BB90-2B6381C4F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5" y="3313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x</a:t>
              </a:r>
              <a:endParaRPr lang="en-US" altLang="en-US"/>
            </a:p>
          </p:txBody>
        </p:sp>
        <p:grpSp>
          <p:nvGrpSpPr>
            <p:cNvPr id="81" name="Group 135">
              <a:extLst>
                <a:ext uri="{FF2B5EF4-FFF2-40B4-BE49-F238E27FC236}">
                  <a16:creationId xmlns:a16="http://schemas.microsoft.com/office/drawing/2014/main" id="{4076014B-51A2-486C-AC46-1153EFD7DBBB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 flipV="1">
              <a:off x="6322" y="1306"/>
              <a:ext cx="720" cy="418"/>
              <a:chOff x="2552" y="4555"/>
              <a:chExt cx="1313" cy="418"/>
            </a:xfrm>
          </p:grpSpPr>
          <p:grpSp>
            <p:nvGrpSpPr>
              <p:cNvPr id="95" name="Group 136">
                <a:extLst>
                  <a:ext uri="{FF2B5EF4-FFF2-40B4-BE49-F238E27FC236}">
                    <a16:creationId xmlns:a16="http://schemas.microsoft.com/office/drawing/2014/main" id="{38780D7F-7553-431B-896F-891014098E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9" y="4673"/>
                <a:ext cx="1166" cy="180"/>
                <a:chOff x="1317" y="4212"/>
                <a:chExt cx="10635" cy="3258"/>
              </a:xfrm>
            </p:grpSpPr>
            <p:grpSp>
              <p:nvGrpSpPr>
                <p:cNvPr id="99" name="Group 137">
                  <a:extLst>
                    <a:ext uri="{FF2B5EF4-FFF2-40B4-BE49-F238E27FC236}">
                      <a16:creationId xmlns:a16="http://schemas.microsoft.com/office/drawing/2014/main" id="{27B569FD-D35A-4E4F-A37D-7FCA8B1D9F0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3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28" name="Arc 138">
                    <a:extLst>
                      <a:ext uri="{FF2B5EF4-FFF2-40B4-BE49-F238E27FC236}">
                        <a16:creationId xmlns:a16="http://schemas.microsoft.com/office/drawing/2014/main" id="{389721BB-5009-49E7-9B47-200D168DC3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9" name="Arc 139">
                    <a:extLst>
                      <a:ext uri="{FF2B5EF4-FFF2-40B4-BE49-F238E27FC236}">
                        <a16:creationId xmlns:a16="http://schemas.microsoft.com/office/drawing/2014/main" id="{6E0D04E3-CE1A-4D3D-8821-E7CEB3B375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0" name="Group 140">
                  <a:extLst>
                    <a:ext uri="{FF2B5EF4-FFF2-40B4-BE49-F238E27FC236}">
                      <a16:creationId xmlns:a16="http://schemas.microsoft.com/office/drawing/2014/main" id="{7C2A8A9F-B19A-44D4-A668-E91DF9D64E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472" y="4212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26" name="Arc 141">
                    <a:extLst>
                      <a:ext uri="{FF2B5EF4-FFF2-40B4-BE49-F238E27FC236}">
                        <a16:creationId xmlns:a16="http://schemas.microsoft.com/office/drawing/2014/main" id="{69E488B5-C3AA-4E44-B405-B319346ED4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7" name="Arc 142">
                    <a:extLst>
                      <a:ext uri="{FF2B5EF4-FFF2-40B4-BE49-F238E27FC236}">
                        <a16:creationId xmlns:a16="http://schemas.microsoft.com/office/drawing/2014/main" id="{E323C9B6-F30E-4706-A126-A3B18CD242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1" name="Group 143">
                  <a:extLst>
                    <a:ext uri="{FF2B5EF4-FFF2-40B4-BE49-F238E27FC236}">
                      <a16:creationId xmlns:a16="http://schemas.microsoft.com/office/drawing/2014/main" id="{919DD0CA-6358-4D21-BDFD-FB20142F78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5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24" name="Arc 144">
                    <a:extLst>
                      <a:ext uri="{FF2B5EF4-FFF2-40B4-BE49-F238E27FC236}">
                        <a16:creationId xmlns:a16="http://schemas.microsoft.com/office/drawing/2014/main" id="{2C7E6B2B-5CFE-40C1-B6ED-BB10DAB362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" name="Arc 145">
                    <a:extLst>
                      <a:ext uri="{FF2B5EF4-FFF2-40B4-BE49-F238E27FC236}">
                        <a16:creationId xmlns:a16="http://schemas.microsoft.com/office/drawing/2014/main" id="{311E2A0B-CDCC-43A8-A6CB-0D14CACFBA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2" name="Group 146">
                  <a:extLst>
                    <a:ext uri="{FF2B5EF4-FFF2-40B4-BE49-F238E27FC236}">
                      <a16:creationId xmlns:a16="http://schemas.microsoft.com/office/drawing/2014/main" id="{D59DF394-C317-485E-99FF-F656667EC11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972" y="4230"/>
                  <a:ext cx="1980" cy="1620"/>
                  <a:chOff x="1152" y="3960"/>
                  <a:chExt cx="1980" cy="1620"/>
                </a:xfrm>
              </p:grpSpPr>
              <p:sp>
                <p:nvSpPr>
                  <p:cNvPr id="122" name="Arc 147">
                    <a:extLst>
                      <a:ext uri="{FF2B5EF4-FFF2-40B4-BE49-F238E27FC236}">
                        <a16:creationId xmlns:a16="http://schemas.microsoft.com/office/drawing/2014/main" id="{7767F98A-20AF-4F99-8C32-6706A4611F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152" y="3960"/>
                    <a:ext cx="1440" cy="162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" name="Line 148">
                    <a:extLst>
                      <a:ext uri="{FF2B5EF4-FFF2-40B4-BE49-F238E27FC236}">
                        <a16:creationId xmlns:a16="http://schemas.microsoft.com/office/drawing/2014/main" id="{3CABBABB-2A40-406B-A138-A45AE0E091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92" y="5580"/>
                    <a:ext cx="5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" name="Line 149">
                  <a:extLst>
                    <a:ext uri="{FF2B5EF4-FFF2-40B4-BE49-F238E27FC236}">
                      <a16:creationId xmlns:a16="http://schemas.microsoft.com/office/drawing/2014/main" id="{7959897F-976B-425C-9031-5F056148FB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17" y="582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04" name="Group 150">
                  <a:extLst>
                    <a:ext uri="{FF2B5EF4-FFF2-40B4-BE49-F238E27FC236}">
                      <a16:creationId xmlns:a16="http://schemas.microsoft.com/office/drawing/2014/main" id="{DF2E87E5-3CD2-4C8B-A506-BF1891D2E6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072" y="4230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20" name="Arc 151">
                    <a:extLst>
                      <a:ext uri="{FF2B5EF4-FFF2-40B4-BE49-F238E27FC236}">
                        <a16:creationId xmlns:a16="http://schemas.microsoft.com/office/drawing/2014/main" id="{EFC1B481-E0B9-4D11-A4B5-AD300DCDA6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1" name="Arc 152">
                    <a:extLst>
                      <a:ext uri="{FF2B5EF4-FFF2-40B4-BE49-F238E27FC236}">
                        <a16:creationId xmlns:a16="http://schemas.microsoft.com/office/drawing/2014/main" id="{7BC973C4-C2C3-4219-B881-1AC8A2754F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" name="Group 153">
                  <a:extLst>
                    <a:ext uri="{FF2B5EF4-FFF2-40B4-BE49-F238E27FC236}">
                      <a16:creationId xmlns:a16="http://schemas.microsoft.com/office/drawing/2014/main" id="{F602590E-80A7-4471-897D-24C95F1E95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172" y="4227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18" name="Arc 154">
                    <a:extLst>
                      <a:ext uri="{FF2B5EF4-FFF2-40B4-BE49-F238E27FC236}">
                        <a16:creationId xmlns:a16="http://schemas.microsoft.com/office/drawing/2014/main" id="{EBB35F03-CE9C-4B75-AFE7-32BD98FA29C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9" name="Arc 155">
                    <a:extLst>
                      <a:ext uri="{FF2B5EF4-FFF2-40B4-BE49-F238E27FC236}">
                        <a16:creationId xmlns:a16="http://schemas.microsoft.com/office/drawing/2014/main" id="{14178499-851E-46E6-8E71-0E5CBD94B0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6" name="Group 156">
                  <a:extLst>
                    <a:ext uri="{FF2B5EF4-FFF2-40B4-BE49-F238E27FC236}">
                      <a16:creationId xmlns:a16="http://schemas.microsoft.com/office/drawing/2014/main" id="{22DF884B-6D50-45CD-BA40-31AF20651DC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72" y="4230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16" name="Arc 157">
                    <a:extLst>
                      <a:ext uri="{FF2B5EF4-FFF2-40B4-BE49-F238E27FC236}">
                        <a16:creationId xmlns:a16="http://schemas.microsoft.com/office/drawing/2014/main" id="{AAE7F5E3-6481-4A4A-B40B-CCA737CEA04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7" name="Arc 158">
                    <a:extLst>
                      <a:ext uri="{FF2B5EF4-FFF2-40B4-BE49-F238E27FC236}">
                        <a16:creationId xmlns:a16="http://schemas.microsoft.com/office/drawing/2014/main" id="{84A8619B-9290-4D75-B0FD-7C812F7D8B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7" name="Group 159">
                  <a:extLst>
                    <a:ext uri="{FF2B5EF4-FFF2-40B4-BE49-F238E27FC236}">
                      <a16:creationId xmlns:a16="http://schemas.microsoft.com/office/drawing/2014/main" id="{92282D10-18C9-4D14-ACD8-614BD584A6D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6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14" name="Arc 160">
                    <a:extLst>
                      <a:ext uri="{FF2B5EF4-FFF2-40B4-BE49-F238E27FC236}">
                        <a16:creationId xmlns:a16="http://schemas.microsoft.com/office/drawing/2014/main" id="{E5CDE066-A1BC-46E5-89EF-276FE8AC977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5" name="Arc 161">
                    <a:extLst>
                      <a:ext uri="{FF2B5EF4-FFF2-40B4-BE49-F238E27FC236}">
                        <a16:creationId xmlns:a16="http://schemas.microsoft.com/office/drawing/2014/main" id="{819A14EC-0028-4F2C-BF02-9753B24F62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" name="Group 162">
                  <a:extLst>
                    <a:ext uri="{FF2B5EF4-FFF2-40B4-BE49-F238E27FC236}">
                      <a16:creationId xmlns:a16="http://schemas.microsoft.com/office/drawing/2014/main" id="{7A7075BB-EDA4-454D-8D82-4036E0FCD8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72" y="4212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12" name="Arc 163">
                    <a:extLst>
                      <a:ext uri="{FF2B5EF4-FFF2-40B4-BE49-F238E27FC236}">
                        <a16:creationId xmlns:a16="http://schemas.microsoft.com/office/drawing/2014/main" id="{872A13BA-52C8-444A-BA7F-A6F309234FA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" name="Arc 164">
                    <a:extLst>
                      <a:ext uri="{FF2B5EF4-FFF2-40B4-BE49-F238E27FC236}">
                        <a16:creationId xmlns:a16="http://schemas.microsoft.com/office/drawing/2014/main" id="{E19A0694-F8C1-4096-AD87-E269594E37C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9" name="Group 165">
                  <a:extLst>
                    <a:ext uri="{FF2B5EF4-FFF2-40B4-BE49-F238E27FC236}">
                      <a16:creationId xmlns:a16="http://schemas.microsoft.com/office/drawing/2014/main" id="{4ECDB983-FA8D-4497-9EE4-88C91F876EF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72" y="4215"/>
                  <a:ext cx="1440" cy="3240"/>
                  <a:chOff x="4032" y="4140"/>
                  <a:chExt cx="2880" cy="4680"/>
                </a:xfrm>
              </p:grpSpPr>
              <p:sp>
                <p:nvSpPr>
                  <p:cNvPr id="110" name="Arc 166">
                    <a:extLst>
                      <a:ext uri="{FF2B5EF4-FFF2-40B4-BE49-F238E27FC236}">
                        <a16:creationId xmlns:a16="http://schemas.microsoft.com/office/drawing/2014/main" id="{D13A0161-FCC1-40CC-A707-93FDA3BBF96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032" y="4140"/>
                    <a:ext cx="28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" name="Arc 167">
                    <a:extLst>
                      <a:ext uri="{FF2B5EF4-FFF2-40B4-BE49-F238E27FC236}">
                        <a16:creationId xmlns:a16="http://schemas.microsoft.com/office/drawing/2014/main" id="{B9198A70-DF40-49F7-B4DC-66FCC2AF8A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5832" y="6480"/>
                    <a:ext cx="1080" cy="2340"/>
                  </a:xfrm>
                  <a:custGeom>
                    <a:avLst/>
                    <a:gdLst>
                      <a:gd name="G0" fmla="+- 21600 0 0"/>
                      <a:gd name="G1" fmla="+- 21600 0 0"/>
                      <a:gd name="G2" fmla="+- 21600 0 0"/>
                      <a:gd name="T0" fmla="*/ 0 w 43200"/>
                      <a:gd name="T1" fmla="*/ 21600 h 21600"/>
                      <a:gd name="T2" fmla="*/ 43200 w 43200"/>
                      <a:gd name="T3" fmla="*/ 21600 h 21600"/>
                      <a:gd name="T4" fmla="*/ 21600 w 432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200" h="21600" fill="none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</a:path>
                      <a:path w="43200" h="21600" stroke="0" extrusionOk="0">
                        <a:moveTo>
                          <a:pt x="0" y="21600"/>
                        </a:move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0"/>
                          <a:pt x="43200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6" name="Group 168">
                <a:extLst>
                  <a:ext uri="{FF2B5EF4-FFF2-40B4-BE49-F238E27FC236}">
                    <a16:creationId xmlns:a16="http://schemas.microsoft.com/office/drawing/2014/main" id="{20B252EC-DB62-4238-AB96-50299A3BA0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5400000" flipH="1" flipV="1">
                <a:off x="2415" y="4692"/>
                <a:ext cx="418" cy="144"/>
                <a:chOff x="8460" y="4140"/>
                <a:chExt cx="555" cy="145"/>
              </a:xfrm>
            </p:grpSpPr>
            <p:sp>
              <p:nvSpPr>
                <p:cNvPr id="97" name="Rectangle 169">
                  <a:extLst>
                    <a:ext uri="{FF2B5EF4-FFF2-40B4-BE49-F238E27FC236}">
                      <a16:creationId xmlns:a16="http://schemas.microsoft.com/office/drawing/2014/main" id="{530A7EB0-2170-4856-BAF4-15BB050BDF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75" y="4155"/>
                  <a:ext cx="540" cy="130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Line 170">
                  <a:extLst>
                    <a:ext uri="{FF2B5EF4-FFF2-40B4-BE49-F238E27FC236}">
                      <a16:creationId xmlns:a16="http://schemas.microsoft.com/office/drawing/2014/main" id="{92EA2307-6487-4F16-965E-4B880F0F98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60" y="4140"/>
                  <a:ext cx="54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2" name="Line 171">
              <a:extLst>
                <a:ext uri="{FF2B5EF4-FFF2-40B4-BE49-F238E27FC236}">
                  <a16:creationId xmlns:a16="http://schemas.microsoft.com/office/drawing/2014/main" id="{8F9ECEC4-E81A-4F00-A829-A27F983607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" y="1875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72">
              <a:extLst>
                <a:ext uri="{FF2B5EF4-FFF2-40B4-BE49-F238E27FC236}">
                  <a16:creationId xmlns:a16="http://schemas.microsoft.com/office/drawing/2014/main" id="{FD4F95D8-4F6F-4600-8F1D-9C0EAD9FD2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31" y="2814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73">
              <a:extLst>
                <a:ext uri="{FF2B5EF4-FFF2-40B4-BE49-F238E27FC236}">
                  <a16:creationId xmlns:a16="http://schemas.microsoft.com/office/drawing/2014/main" id="{A7580CF4-F45F-42A7-B295-0C8910D9EC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5" y="2014"/>
              <a:ext cx="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Text Box 174">
              <a:extLst>
                <a:ext uri="{FF2B5EF4-FFF2-40B4-BE49-F238E27FC236}">
                  <a16:creationId xmlns:a16="http://schemas.microsoft.com/office/drawing/2014/main" id="{14F3C42B-795A-420C-9EB6-90FD9101E5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1" y="2660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A</a:t>
              </a:r>
              <a:endParaRPr lang="en-US" altLang="en-US"/>
            </a:p>
          </p:txBody>
        </p:sp>
        <p:sp>
          <p:nvSpPr>
            <p:cNvPr id="86" name="Text Box 175">
              <a:extLst>
                <a:ext uri="{FF2B5EF4-FFF2-40B4-BE49-F238E27FC236}">
                  <a16:creationId xmlns:a16="http://schemas.microsoft.com/office/drawing/2014/main" id="{86128F43-0FB4-4608-8C06-0CA0867ECF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5" y="1907"/>
              <a:ext cx="327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altLang="en-US" sz="1100"/>
                <a:t>-A</a:t>
              </a:r>
              <a:endParaRPr lang="en-US" altLang="en-US"/>
            </a:p>
          </p:txBody>
        </p:sp>
        <p:sp>
          <p:nvSpPr>
            <p:cNvPr id="87" name="Line 176">
              <a:extLst>
                <a:ext uri="{FF2B5EF4-FFF2-40B4-BE49-F238E27FC236}">
                  <a16:creationId xmlns:a16="http://schemas.microsoft.com/office/drawing/2014/main" id="{D5C9A2DC-C616-47B2-8404-B64DCCC917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51" y="1882"/>
              <a:ext cx="924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AutoShape 177">
              <a:extLst>
                <a:ext uri="{FF2B5EF4-FFF2-40B4-BE49-F238E27FC236}">
                  <a16:creationId xmlns:a16="http://schemas.microsoft.com/office/drawing/2014/main" id="{DB682CE1-57C0-4142-BBF0-08407B11405B}"/>
                </a:ext>
              </a:extLst>
            </p:cNvPr>
            <p:cNvSpPr>
              <a:spLocks/>
            </p:cNvSpPr>
            <p:nvPr/>
          </p:nvSpPr>
          <p:spPr bwMode="auto">
            <a:xfrm>
              <a:off x="7574" y="2014"/>
              <a:ext cx="299" cy="792"/>
            </a:xfrm>
            <a:prstGeom prst="rightBrace">
              <a:avLst>
                <a:gd name="adj1" fmla="val 22074"/>
                <a:gd name="adj2" fmla="val 50000"/>
              </a:avLst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78">
              <a:extLst>
                <a:ext uri="{FF2B5EF4-FFF2-40B4-BE49-F238E27FC236}">
                  <a16:creationId xmlns:a16="http://schemas.microsoft.com/office/drawing/2014/main" id="{B7F6F47D-4077-4F01-AE75-EE571714D8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31" y="1862"/>
              <a:ext cx="0" cy="55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Text Box 179">
              <a:extLst>
                <a:ext uri="{FF2B5EF4-FFF2-40B4-BE49-F238E27FC236}">
                  <a16:creationId xmlns:a16="http://schemas.microsoft.com/office/drawing/2014/main" id="{56FE707F-0F40-40CB-999E-AF6336816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90" y="3643"/>
              <a:ext cx="1673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ình a (A &lt; </a:t>
              </a:r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sz="1100" i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</a:t>
              </a:r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)</a:t>
              </a:r>
              <a:endParaRPr lang="en-US" altLang="en-US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 Box 180">
              <a:extLst>
                <a:ext uri="{FF2B5EF4-FFF2-40B4-BE49-F238E27FC236}">
                  <a16:creationId xmlns:a16="http://schemas.microsoft.com/office/drawing/2014/main" id="{CDEFB7E3-4EC1-42F1-BBE5-AC907446E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1" y="3683"/>
              <a:ext cx="160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/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ình b (A &gt; </a:t>
              </a:r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sz="1100" i="1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</a:t>
              </a:r>
              <a:r>
                <a:rPr lang="en-US" altLang="en-US" sz="110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) </a:t>
              </a:r>
              <a:endParaRPr lang="en-US" altLang="en-US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Freeform 181">
              <a:extLst>
                <a:ext uri="{FF2B5EF4-FFF2-40B4-BE49-F238E27FC236}">
                  <a16:creationId xmlns:a16="http://schemas.microsoft.com/office/drawing/2014/main" id="{A35A7811-90D9-4E3B-93FC-96E1461C3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7566" y="2016"/>
              <a:ext cx="2" cy="806"/>
            </a:xfrm>
            <a:custGeom>
              <a:avLst/>
              <a:gdLst>
                <a:gd name="T0" fmla="*/ 0 w 2"/>
                <a:gd name="T1" fmla="*/ 0 h 918"/>
                <a:gd name="T2" fmla="*/ 2 w 2"/>
                <a:gd name="T3" fmla="*/ 918 h 9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918">
                  <a:moveTo>
                    <a:pt x="0" y="0"/>
                  </a:moveTo>
                  <a:lnTo>
                    <a:pt x="2" y="918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82">
              <a:extLst>
                <a:ext uri="{FF2B5EF4-FFF2-40B4-BE49-F238E27FC236}">
                  <a16:creationId xmlns:a16="http://schemas.microsoft.com/office/drawing/2014/main" id="{4FFDDEA3-BA76-4437-B6B6-9F2345B8A3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57" y="1940"/>
              <a:ext cx="0" cy="1339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83">
              <a:extLst>
                <a:ext uri="{FF2B5EF4-FFF2-40B4-BE49-F238E27FC236}">
                  <a16:creationId xmlns:a16="http://schemas.microsoft.com/office/drawing/2014/main" id="{46CA17FF-389B-453E-9790-548186D29F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558" y="1470"/>
              <a:ext cx="0" cy="47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DEF5D75-F391-4003-B5E8-1217BD9C18E9}"/>
              </a:ext>
            </a:extLst>
          </p:cNvPr>
          <p:cNvCxnSpPr/>
          <p:nvPr/>
        </p:nvCxnSpPr>
        <p:spPr>
          <a:xfrm>
            <a:off x="3491880" y="37138"/>
            <a:ext cx="0" cy="50809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04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3FC46E3-3158-4861-A1C6-467179377D76}"/>
              </a:ext>
            </a:extLst>
          </p:cNvPr>
          <p:cNvSpPr txBox="1"/>
          <p:nvPr/>
        </p:nvSpPr>
        <p:spPr>
          <a:xfrm>
            <a:off x="3519468" y="11859"/>
            <a:ext cx="2105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498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lưu ý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7704F2E5-D24F-4F82-9BF1-6DAE58824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121" y="1933043"/>
            <a:ext cx="840975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Nhận xét :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 + Động năng và thế năng biến thiên cùng tần số góc 2</a:t>
            </a:r>
            <a:r>
              <a:rPr lang="en-U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2800">
                <a:latin typeface="Times New Roman" panose="02020603050405020304" pitchFamily="18" charset="0"/>
              </a:rPr>
              <a:t>, tần số 2f, chu kỳ T/2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+ Thời gian liên tiếp giữa 2 lần động năng bằng thế năng là T/4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981C2A7-C1B3-4974-A849-48E5D26A6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25957"/>
              </p:ext>
            </p:extLst>
          </p:nvPr>
        </p:nvGraphicFramePr>
        <p:xfrm>
          <a:off x="427348" y="872159"/>
          <a:ext cx="185578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93480" progId="Equation.DSMT4">
                  <p:embed/>
                </p:oleObj>
              </mc:Choice>
              <mc:Fallback>
                <p:oleObj name="Equation" r:id="rId2" imgW="723600" imgH="3934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981C2A7-C1B3-4974-A849-48E5D26A64E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48" y="872159"/>
                        <a:ext cx="1855788" cy="1009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32BB90A-82A5-4D55-BA4B-0C7BEAD17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63573"/>
              </p:ext>
            </p:extLst>
          </p:nvPr>
        </p:nvGraphicFramePr>
        <p:xfrm>
          <a:off x="2528472" y="854041"/>
          <a:ext cx="17081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93480" progId="Equation.3">
                  <p:embed/>
                </p:oleObj>
              </mc:Choice>
              <mc:Fallback>
                <p:oleObj name="Equation" r:id="rId4" imgW="660240" imgH="393480" progId="Equation.3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232BB90A-82A5-4D55-BA4B-0C7BEAD17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472" y="854041"/>
                        <a:ext cx="1708150" cy="1017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567F259C-96B1-4059-A40D-CE586DDEA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55619"/>
              </p:ext>
            </p:extLst>
          </p:nvPr>
        </p:nvGraphicFramePr>
        <p:xfrm>
          <a:off x="4481958" y="872160"/>
          <a:ext cx="4111625" cy="99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393480" progId="Equation.3">
                  <p:embed/>
                </p:oleObj>
              </mc:Choice>
              <mc:Fallback>
                <p:oleObj name="Equation" r:id="rId6" imgW="1892160" imgH="393480" progId="Equation.3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567F259C-96B1-4059-A40D-CE586DDEA26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958" y="872160"/>
                        <a:ext cx="4111625" cy="99947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27B4066-5B88-455B-B0A4-20490CF594CA}"/>
              </a:ext>
            </a:extLst>
          </p:cNvPr>
          <p:cNvSpPr txBox="1"/>
          <p:nvPr/>
        </p:nvSpPr>
        <p:spPr>
          <a:xfrm>
            <a:off x="579512" y="367182"/>
            <a:ext cx="278153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Về năng lượng</a:t>
            </a:r>
          </a:p>
        </p:txBody>
      </p:sp>
    </p:spTree>
    <p:extLst>
      <p:ext uri="{BB962C8B-B14F-4D97-AF65-F5344CB8AC3E}">
        <p14:creationId xmlns:p14="http://schemas.microsoft.com/office/powerpoint/2010/main" val="118231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3FC46E3-3158-4861-A1C6-467179377D76}"/>
              </a:ext>
            </a:extLst>
          </p:cNvPr>
          <p:cNvSpPr txBox="1"/>
          <p:nvPr/>
        </p:nvSpPr>
        <p:spPr>
          <a:xfrm>
            <a:off x="3519468" y="11859"/>
            <a:ext cx="2105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498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lưu ý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5C236810-B122-4EBE-961D-AC77EE1DE1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96" b="2153"/>
          <a:stretch/>
        </p:blipFill>
        <p:spPr>
          <a:xfrm>
            <a:off x="652813" y="636249"/>
            <a:ext cx="7838371" cy="216024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2EE39107-1F06-4959-A7D6-0CE68CB00EC0}"/>
              </a:ext>
            </a:extLst>
          </p:cNvPr>
          <p:cNvSpPr txBox="1"/>
          <p:nvPr/>
        </p:nvSpPr>
        <p:spPr>
          <a:xfrm>
            <a:off x="652813" y="140137"/>
            <a:ext cx="257955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>
                <a:solidFill>
                  <a:srgbClr val="FF0000"/>
                </a:solidFill>
              </a:rPr>
              <a:t>4. Sơ đồ W</a:t>
            </a:r>
            <a:r>
              <a:rPr lang="en-US" sz="2600" baseline="-25000">
                <a:solidFill>
                  <a:srgbClr val="FF0000"/>
                </a:solidFill>
              </a:rPr>
              <a:t>đ</a:t>
            </a:r>
            <a:r>
              <a:rPr lang="en-US" sz="2600">
                <a:solidFill>
                  <a:srgbClr val="FF0000"/>
                </a:solidFill>
              </a:rPr>
              <a:t>, W</a:t>
            </a:r>
            <a:r>
              <a:rPr lang="en-US" sz="2600" baseline="-25000">
                <a:solidFill>
                  <a:srgbClr val="FF0000"/>
                </a:solidFill>
              </a:rPr>
              <a:t>t</a:t>
            </a:r>
            <a:endParaRPr lang="en-US" sz="2600">
              <a:solidFill>
                <a:srgbClr val="FF0000"/>
              </a:solidFill>
            </a:endParaRP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C10D47F7-FBC0-48CF-80AD-1E6B92904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88126"/>
              </p:ext>
            </p:extLst>
          </p:nvPr>
        </p:nvGraphicFramePr>
        <p:xfrm>
          <a:off x="5467148" y="2768789"/>
          <a:ext cx="2597547" cy="125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889000" progId="Equation.DSMT4">
                  <p:embed/>
                </p:oleObj>
              </mc:Choice>
              <mc:Fallback>
                <p:oleObj name="Equation" r:id="rId3" imgW="1828800" imgH="88900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C10D47F7-FBC0-48CF-80AD-1E6B92904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148" y="2768789"/>
                        <a:ext cx="2597547" cy="12581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113">
            <a:extLst>
              <a:ext uri="{FF2B5EF4-FFF2-40B4-BE49-F238E27FC236}">
                <a16:creationId xmlns:a16="http://schemas.microsoft.com/office/drawing/2014/main" id="{67C89606-E742-4809-9B27-627AD560C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5" y="4014371"/>
            <a:ext cx="60204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8900" algn="l"/>
                <a:tab pos="17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88900" algn="l"/>
                <a:tab pos="17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88900" algn="l"/>
                <a:tab pos="17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88900" algn="l"/>
                <a:tab pos="17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88900" algn="l"/>
                <a:tab pos="17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8900" algn="l"/>
                <a:tab pos="17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8900" algn="l"/>
                <a:tab pos="17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8900" algn="l"/>
                <a:tab pos="17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8900" algn="l"/>
                <a:tab pos="17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8900" algn="l"/>
                <a:tab pos="177800" algn="l"/>
              </a:tabLst>
            </a:pPr>
            <a:r>
              <a:rPr kumimoji="0" lang="en-US" altLang="en-US" sz="24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+ Tỉ số giữa độg năng, thế năng, cơ năng  </a:t>
            </a:r>
            <a:endParaRPr kumimoji="0" lang="en-US" altLang="en-US" sz="24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8900" algn="l"/>
                <a:tab pos="177800" algn="l"/>
              </a:tabLst>
            </a:pPr>
            <a:endParaRPr kumimoji="0" lang="en-US" altLang="en-US" sz="24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108" name="Rectangle 134">
            <a:extLst>
              <a:ext uri="{FF2B5EF4-FFF2-40B4-BE49-F238E27FC236}">
                <a16:creationId xmlns:a16="http://schemas.microsoft.com/office/drawing/2014/main" id="{DCCEEB05-98F1-41FD-AB93-DBED4D304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31" y="5210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0" name="Rectangle 136">
            <a:extLst>
              <a:ext uri="{FF2B5EF4-FFF2-40B4-BE49-F238E27FC236}">
                <a16:creationId xmlns:a16="http://schemas.microsoft.com/office/drawing/2014/main" id="{AA7317AE-3AA2-472D-AC79-5B0CD7221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2531" y="6172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84836087-42DE-4D41-A0DF-95F1F9A6009C}"/>
              </a:ext>
            </a:extLst>
          </p:cNvPr>
          <p:cNvSpPr txBox="1"/>
          <p:nvPr/>
        </p:nvSpPr>
        <p:spPr>
          <a:xfrm>
            <a:off x="652813" y="3111675"/>
            <a:ext cx="52788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Đ</a:t>
            </a:r>
            <a:r>
              <a:rPr lang="pt-BR" sz="24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ộng năng bằng n lần thế năng</a:t>
            </a:r>
            <a:endParaRPr 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4A723329-06FA-42CF-87E4-98C62E6D6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74461"/>
              </p:ext>
            </p:extLst>
          </p:nvPr>
        </p:nvGraphicFramePr>
        <p:xfrm>
          <a:off x="1225105" y="4328456"/>
          <a:ext cx="1186655" cy="81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09600" imgH="419100" progId="Equation.3">
                  <p:embed/>
                </p:oleObj>
              </mc:Choice>
              <mc:Fallback>
                <p:oleObj r:id="rId5" imgW="609600" imgH="419100" progId="Equation.3">
                  <p:embed/>
                  <p:pic>
                    <p:nvPicPr>
                      <p:cNvPr id="113" name="Object 112">
                        <a:extLst>
                          <a:ext uri="{FF2B5EF4-FFF2-40B4-BE49-F238E27FC236}">
                            <a16:creationId xmlns:a16="http://schemas.microsoft.com/office/drawing/2014/main" id="{4A723329-06FA-42CF-87E4-98C62E6D6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105" y="4328456"/>
                        <a:ext cx="1186655" cy="815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37EB446C-10F8-40F3-985D-0CCA6BBC1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203333"/>
              </p:ext>
            </p:extLst>
          </p:nvPr>
        </p:nvGraphicFramePr>
        <p:xfrm>
          <a:off x="5551388" y="4328380"/>
          <a:ext cx="16129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25500" imgH="419100" progId="Equation.3">
                  <p:embed/>
                </p:oleObj>
              </mc:Choice>
              <mc:Fallback>
                <p:oleObj r:id="rId7" imgW="825500" imgH="419100" progId="Equation.3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37EB446C-10F8-40F3-985D-0CCA6BBC1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388" y="4328380"/>
                        <a:ext cx="1612900" cy="815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D7657DCC-ECAC-4494-8BBB-020BDD3FE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8130"/>
              </p:ext>
            </p:extLst>
          </p:nvPr>
        </p:nvGraphicFramePr>
        <p:xfrm>
          <a:off x="3061509" y="4307930"/>
          <a:ext cx="1798523" cy="88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27100" imgH="457200" progId="Equation.3">
                  <p:embed/>
                </p:oleObj>
              </mc:Choice>
              <mc:Fallback>
                <p:oleObj r:id="rId9" imgW="927100" imgH="457200" progId="Equation.3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D7657DCC-ECAC-4494-8BBB-020BDD3FE5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509" y="4307930"/>
                        <a:ext cx="1798523" cy="88999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40">
            <a:extLst>
              <a:ext uri="{FF2B5EF4-FFF2-40B4-BE49-F238E27FC236}">
                <a16:creationId xmlns:a16="http://schemas.microsoft.com/office/drawing/2014/main" id="{CB7F906E-0846-4BCD-9807-1F554E011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2600" y="8435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9" name="Rectangle 143">
            <a:extLst>
              <a:ext uri="{FF2B5EF4-FFF2-40B4-BE49-F238E27FC236}">
                <a16:creationId xmlns:a16="http://schemas.microsoft.com/office/drawing/2014/main" id="{A5B9ED46-29C1-4EDF-BD6B-049552BAD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2600" y="21389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5727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D854290-2018-4084-9D7D-E7B8155F7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08" y="2749380"/>
            <a:ext cx="4466312" cy="1780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378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 lò xo k vào vật khối lượng m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ược chu kỳ T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 defTabSz="914378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 vật khối lượng m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ược T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 defTabSz="914378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 vật khối lượng  m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m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ược chu kỳ T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 defTabSz="914378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 vật khối lượng m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m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m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được T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150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algn="just" defTabSz="914378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 ta có: </a:t>
            </a:r>
            <a:endParaRPr lang="de-DE" altLang="en-US" sz="15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7807F1D-49AF-4AA9-BAEF-0BE1F0B06A02}"/>
              </a:ext>
            </a:extLst>
          </p:cNvPr>
          <p:cNvGrpSpPr/>
          <p:nvPr/>
        </p:nvGrpSpPr>
        <p:grpSpPr>
          <a:xfrm>
            <a:off x="1236848" y="4211760"/>
            <a:ext cx="2796503" cy="407473"/>
            <a:chOff x="7982952" y="2895599"/>
            <a:chExt cx="3728670" cy="543297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922FDD25-3C5D-41F9-8A49-F4EA0AF7C3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82952" y="2895599"/>
            <a:ext cx="1413633" cy="535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99753" imgH="241195" progId="Equation.DSMT4">
                    <p:embed/>
                  </p:oleObj>
                </mc:Choice>
                <mc:Fallback>
                  <p:oleObj name="Equation" r:id="rId2" imgW="799753" imgH="241195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922FDD25-3C5D-41F9-8A49-F4EA0AF7C3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2952" y="2895599"/>
                          <a:ext cx="1413633" cy="53533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8468B930-CDEB-44F2-AC0C-410D84CC9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97989" y="2903562"/>
            <a:ext cx="1413633" cy="535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99753" imgH="241195" progId="Equation.DSMT4">
                    <p:embed/>
                  </p:oleObj>
                </mc:Choice>
                <mc:Fallback>
                  <p:oleObj name="Equation" r:id="rId4" imgW="799753" imgH="241195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8468B930-CDEB-44F2-AC0C-410D84CC9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97989" y="2903562"/>
                          <a:ext cx="1413633" cy="53533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5E18B6C-E24E-4094-A74E-BB73EE715E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04760" y="2994983"/>
              <a:ext cx="633983" cy="430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defTabSz="914378"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r>
                <a:rPr lang="de-DE" altLang="en-US" sz="150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và </a:t>
              </a:r>
              <a:endParaRPr lang="de-DE" altLang="en-US" sz="15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7BFDCC08-E6C1-4553-A010-C59EC2F69EAB}"/>
              </a:ext>
            </a:extLst>
          </p:cNvPr>
          <p:cNvSpPr txBox="1"/>
          <p:nvPr/>
        </p:nvSpPr>
        <p:spPr>
          <a:xfrm>
            <a:off x="3688112" y="99603"/>
            <a:ext cx="214994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latinLnBrk="0"/>
            <a:r>
              <a:rPr lang="en-US" sz="2700" b="1">
                <a:solidFill>
                  <a:srgbClr val="F4989D"/>
                </a:solidFill>
                <a:latin typeface="#9Slide04 SFU Belle" panose="00000400000000000000" pitchFamily="2" charset="0"/>
                <a:cs typeface="Times New Roman" panose="02020603050405020304" pitchFamily="18" charset="0"/>
              </a:rPr>
              <a:t>Một số lưu ý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121DC6-43ED-4020-AF0F-AD90E5A3A185}"/>
              </a:ext>
            </a:extLst>
          </p:cNvPr>
          <p:cNvSpPr txBox="1"/>
          <p:nvPr/>
        </p:nvSpPr>
        <p:spPr>
          <a:xfrm>
            <a:off x="251523" y="873952"/>
            <a:ext cx="4320478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latinLnBrk="0"/>
            <a:r>
              <a:rPr lang="en-US" sz="195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Công thức tính chu kì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6DEAEFE-C86B-4999-8C8C-DB19D912D15A}"/>
              </a:ext>
            </a:extLst>
          </p:cNvPr>
          <p:cNvCxnSpPr>
            <a:cxnSpLocks/>
          </p:cNvCxnSpPr>
          <p:nvPr/>
        </p:nvCxnSpPr>
        <p:spPr>
          <a:xfrm>
            <a:off x="4615280" y="1544735"/>
            <a:ext cx="0" cy="3511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C3386D-4374-47F8-94AA-BA166BB02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52" y="1670377"/>
          <a:ext cx="2479256" cy="65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28800" imgH="482600" progId="Equation.3">
                  <p:embed/>
                </p:oleObj>
              </mc:Choice>
              <mc:Fallback>
                <p:oleObj r:id="rId6" imgW="1828800" imgH="48260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AC3386D-4374-47F8-94AA-BA166BB02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52" y="1670377"/>
                        <a:ext cx="2479256" cy="65855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24A7AD1-3140-4C32-8979-D7887BA15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8272" y="3291139"/>
          <a:ext cx="1547802" cy="689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431800" progId="Equation.DSMT4">
                  <p:embed/>
                </p:oleObj>
              </mc:Choice>
              <mc:Fallback>
                <p:oleObj name="Equation" r:id="rId8" imgW="965200" imgH="431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24A7AD1-3140-4C32-8979-D7887BA15F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272" y="3291139"/>
                        <a:ext cx="1547802" cy="689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086C164-503F-472B-B464-999A163D8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8905" y="3980754"/>
          <a:ext cx="1688585" cy="64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600" imgH="431800" progId="Equation.DSMT4">
                  <p:embed/>
                </p:oleObj>
              </mc:Choice>
              <mc:Fallback>
                <p:oleObj name="Equation" r:id="rId10" imgW="1117600" imgH="431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086C164-503F-472B-B464-999A163D8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905" y="3980754"/>
                        <a:ext cx="1688585" cy="64945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9C022F01-7C28-4F9A-B0C4-BFDC979776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7801" y="4138803"/>
            <a:ext cx="280110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* Song song: k = k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1 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+ k</a:t>
            </a:r>
            <a:r>
              <a:rPr lang="de-DE" altLang="en-US" sz="1500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de-DE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+ … </a:t>
            </a:r>
            <a:r>
              <a:rPr lang="en-US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endParaRPr lang="de-DE" altLang="en-US" sz="150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56">
                <a:extLst>
                  <a:ext uri="{FF2B5EF4-FFF2-40B4-BE49-F238E27FC236}">
                    <a16:creationId xmlns:a16="http://schemas.microsoft.com/office/drawing/2014/main" id="{20F57A09-8BB3-4F65-8909-CD299A761070}"/>
                  </a:ext>
                </a:extLst>
              </p:cNvPr>
              <p:cNvSpPr txBox="1"/>
              <p:nvPr/>
            </p:nvSpPr>
            <p:spPr bwMode="auto">
              <a:xfrm>
                <a:off x="3367718" y="691154"/>
                <a:ext cx="2854255" cy="734926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 defTabSz="685800" latinLnBrk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a:rPr lang="en-US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rad>
                      <m:r>
                        <a:rPr lang="en-US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sz="1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sz="1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500">
                  <a:solidFill>
                    <a:prstClr val="black"/>
                  </a:solidFill>
                  <a:latin typeface="맑은 고딕"/>
                </a:endParaRPr>
              </a:p>
            </p:txBody>
          </p:sp>
        </mc:Choice>
        <mc:Fallback xmlns="">
          <p:sp>
            <p:nvSpPr>
              <p:cNvPr id="20" name="Object 56">
                <a:extLst>
                  <a:ext uri="{FF2B5EF4-FFF2-40B4-BE49-F238E27FC236}">
                    <a16:creationId xmlns:a16="http://schemas.microsoft.com/office/drawing/2014/main" id="{20F57A09-8BB3-4F65-8909-CD299A7610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7718" y="691154"/>
                <a:ext cx="2854255" cy="73492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7B4865F1-F093-4C19-A051-82D490E5BDD7}"/>
              </a:ext>
            </a:extLst>
          </p:cNvPr>
          <p:cNvSpPr txBox="1"/>
          <p:nvPr/>
        </p:nvSpPr>
        <p:spPr>
          <a:xfrm>
            <a:off x="251523" y="1263898"/>
            <a:ext cx="2224990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latinLnBrk="0"/>
            <a:r>
              <a:rPr lang="en-US" sz="195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Lập tỉ số T</a:t>
            </a:r>
            <a:r>
              <a:rPr lang="en-US" sz="1950" baseline="-2500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95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</a:t>
            </a:r>
            <a:r>
              <a:rPr lang="en-US" sz="1950" baseline="-2500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950">
              <a:solidFill>
                <a:srgbClr val="00ADE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C1AB50-F942-4061-A198-8DE90CEF20D5}"/>
              </a:ext>
            </a:extLst>
          </p:cNvPr>
          <p:cNvSpPr txBox="1"/>
          <p:nvPr/>
        </p:nvSpPr>
        <p:spPr>
          <a:xfrm>
            <a:off x="253654" y="2474640"/>
            <a:ext cx="2928554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latinLnBrk="0"/>
            <a:r>
              <a:rPr lang="en-US" sz="195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Phụ thuộc vào m</a:t>
            </a:r>
            <a:r>
              <a:rPr lang="en-US" sz="1950" baseline="-2500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95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</a:t>
            </a:r>
            <a:r>
              <a:rPr lang="en-US" sz="1950" baseline="-2500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950">
              <a:solidFill>
                <a:srgbClr val="00ADE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70998B5-E81C-4E50-B9DD-685574C6B53B}"/>
              </a:ext>
            </a:extLst>
          </p:cNvPr>
          <p:cNvSpPr txBox="1"/>
          <p:nvPr/>
        </p:nvSpPr>
        <p:spPr>
          <a:xfrm>
            <a:off x="4735597" y="1456084"/>
            <a:ext cx="4036904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latinLnBrk="0"/>
            <a:r>
              <a:rPr lang="en-US" sz="195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Phụ thuộc vào k</a:t>
            </a:r>
            <a:r>
              <a:rPr lang="en-US" sz="1950" baseline="-2500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95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</a:t>
            </a:r>
            <a:r>
              <a:rPr lang="en-US" sz="1950" baseline="-2500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195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ghép lò xo)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3088B591-12B7-408E-8700-FD14CE38646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984" y="1775036"/>
            <a:ext cx="1528763" cy="15430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7D52AC8-CFCC-4E86-A43F-E16EE94753A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0243" y="1819238"/>
            <a:ext cx="883384" cy="1505024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A82673AB-AE52-4FEC-9060-B2ACC82C2B49}"/>
              </a:ext>
            </a:extLst>
          </p:cNvPr>
          <p:cNvSpPr txBox="1"/>
          <p:nvPr/>
        </p:nvSpPr>
        <p:spPr>
          <a:xfrm>
            <a:off x="4693590" y="3485905"/>
            <a:ext cx="1020037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latinLnBrk="0"/>
            <a:r>
              <a:rPr lang="en-US" altLang="en-US" sz="15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* Nối tiếp: </a:t>
            </a:r>
            <a:endParaRPr lang="en-US" sz="15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DC9A0A-B4CC-4BF7-AB51-9E5DA48D52B7}"/>
              </a:ext>
            </a:extLst>
          </p:cNvPr>
          <p:cNvSpPr txBox="1"/>
          <p:nvPr/>
        </p:nvSpPr>
        <p:spPr>
          <a:xfrm>
            <a:off x="7349564" y="3435013"/>
            <a:ext cx="1787926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 defTabSz="685800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</a:t>
            </a:r>
            <a:r>
              <a:rPr lang="en-US" altLang="en-US" baseline="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= T</a:t>
            </a:r>
            <a:r>
              <a:rPr lang="en-US" altLang="en-US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en-US" altLang="en-US" baseline="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+ T</a:t>
            </a:r>
            <a:r>
              <a:rPr lang="en-US" altLang="en-US" baseline="-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baseline="300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46172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0" y="400050"/>
            <a:ext cx="617220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685800" latinLnBrk="0"/>
            <a:r>
              <a:rPr lang="en-US" sz="2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– KIẾN THỨC CẦN NHỚ</a:t>
            </a:r>
          </a:p>
          <a:p>
            <a:pPr algn="just" defTabSz="685800" latinLnBrk="0"/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1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endParaRPr lang="en-US" sz="21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29000" y="1600201"/>
                <a:ext cx="4343400" cy="2038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685800" latinLnBrk="0"/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ao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ều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ò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just" defTabSz="685800" latinLnBrk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𝐱</m:t>
                      </m:r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𝐀𝐜𝐨𝐬</m:t>
                      </m:r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𝛚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𝐭</m:t>
                      </m:r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𝛗</m:t>
                      </m:r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1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defTabSz="685800" latinLnBrk="0"/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n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pPr algn="just" defTabSz="685800" latinLnBrk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𝐯</m:t>
                      </m:r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𝛚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𝐀𝐬𝐢𝐧</m:t>
                      </m:r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𝛚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𝐭</m:t>
                      </m:r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𝛗</m:t>
                      </m:r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1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 defTabSz="685800" latinLnBrk="0"/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1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c</a:t>
                </a:r>
                <a:r>
                  <a:rPr lang="en-US" sz="21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just" defTabSz="685800" latinLnBrk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𝐚</m:t>
                      </m:r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𝒗</m:t>
                          </m:r>
                        </m:e>
                        <m:sup>
                          <m: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100" b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𝝎</m:t>
                          </m:r>
                        </m:e>
                        <m:sup>
                          <m:r>
                            <a:rPr lang="en-US" sz="21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2100" b="1" i="1">
                          <a:solidFill>
                            <a:prstClr val="black"/>
                          </a:solidFill>
                          <a:latin typeface="Cambria Math"/>
                        </a:rPr>
                        <m:t>𝐱</m:t>
                      </m:r>
                    </m:oMath>
                  </m:oMathPara>
                </a14:m>
                <a:endParaRPr lang="en-US" sz="21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600201"/>
                <a:ext cx="4343400" cy="2038571"/>
              </a:xfrm>
              <a:prstGeom prst="rect">
                <a:avLst/>
              </a:prstGeom>
              <a:blipFill>
                <a:blip r:embed="rId3"/>
                <a:stretch>
                  <a:fillRect l="-1685" t="-2096" r="-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6428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F24F08F-03C6-4F8F-A77F-8F6C6D240118}"/>
              </a:ext>
            </a:extLst>
          </p:cNvPr>
          <p:cNvSpPr txBox="1"/>
          <p:nvPr/>
        </p:nvSpPr>
        <p:spPr>
          <a:xfrm>
            <a:off x="3688112" y="99603"/>
            <a:ext cx="214994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latinLnBrk="0"/>
            <a:r>
              <a:rPr lang="en-US" sz="2700" b="1">
                <a:solidFill>
                  <a:srgbClr val="F4989D"/>
                </a:solidFill>
                <a:latin typeface="#9Slide04 SFU Belle" panose="00000400000000000000" pitchFamily="2" charset="0"/>
                <a:cs typeface="Times New Roman" panose="02020603050405020304" pitchFamily="18" charset="0"/>
              </a:rPr>
              <a:t>Một số lưu ý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57911B-A903-46AC-BF91-CB9EAB83391F}"/>
              </a:ext>
            </a:extLst>
          </p:cNvPr>
          <p:cNvSpPr txBox="1"/>
          <p:nvPr/>
        </p:nvSpPr>
        <p:spPr>
          <a:xfrm>
            <a:off x="759371" y="434309"/>
            <a:ext cx="43924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latinLnBrk="0"/>
            <a:r>
              <a:rPr lang="nl-NL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6. Viết phương trình dao động điều hòa</a:t>
            </a:r>
            <a:endParaRPr lang="en-US">
              <a:solidFill>
                <a:srgbClr val="FF0000"/>
              </a:solidFill>
              <a:latin typeface="맑은 고딕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6491F38-488E-45F0-881B-9D4331AB33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8" y="830674"/>
            <a:ext cx="4392465" cy="6072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CDB61EE-FF06-4074-939B-B623001169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8" y="1410158"/>
            <a:ext cx="6088629" cy="3693246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343FF45E-BF4C-4C53-8CD8-E1EC8DEC8C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7022" y="1999"/>
            <a:ext cx="2216978" cy="2275319"/>
          </a:xfrm>
          <a:prstGeom prst="rect">
            <a:avLst/>
          </a:prstGeom>
        </p:spPr>
      </p:pic>
      <p:sp>
        <p:nvSpPr>
          <p:cNvPr id="66" name="TextBox 65">
            <a:extLst>
              <a:ext uri="{FF2B5EF4-FFF2-40B4-BE49-F238E27FC236}">
                <a16:creationId xmlns:a16="http://schemas.microsoft.com/office/drawing/2014/main" id="{74422A76-9B74-4884-8C2D-2E29291C86E3}"/>
              </a:ext>
            </a:extLst>
          </p:cNvPr>
          <p:cNvSpPr txBox="1"/>
          <p:nvPr/>
        </p:nvSpPr>
        <p:spPr>
          <a:xfrm>
            <a:off x="6234789" y="1963112"/>
            <a:ext cx="92685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latinLnBrk="0"/>
            <a:r>
              <a:rPr lang="en-US" sz="15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Tìm </a:t>
            </a:r>
            <a:r>
              <a:rPr lang="el-GR" sz="1500" b="1">
                <a:solidFill>
                  <a:srgbClr val="00ADE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φ</a:t>
            </a:r>
            <a:endParaRPr lang="en-US" sz="1500" b="1">
              <a:solidFill>
                <a:srgbClr val="00ADE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9C2FCDAB-195F-4EC0-8C5D-6ADB6AD56D63}"/>
                  </a:ext>
                </a:extLst>
              </p:cNvPr>
              <p:cNvSpPr txBox="1"/>
              <p:nvPr/>
            </p:nvSpPr>
            <p:spPr>
              <a:xfrm>
                <a:off x="6282175" y="2248009"/>
                <a:ext cx="2667525" cy="514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85800" latinLnBrk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…</m:t>
                              </m:r>
                            </m:e>
                            <m:e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h𝑖</m:t>
                              </m:r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ề</m:t>
                              </m:r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h𝑢𝑦</m:t>
                              </m:r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ể</m:t>
                              </m:r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độ</m:t>
                              </m:r>
                              <m:r>
                                <a:rPr lang="en-US" sz="1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500">
                  <a:solidFill>
                    <a:prstClr val="black"/>
                  </a:solidFill>
                  <a:latin typeface="맑은 고딕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9C2FCDAB-195F-4EC0-8C5D-6ADB6AD56D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175" y="2248009"/>
                <a:ext cx="2667525" cy="5148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C7532BC7-7968-431D-85F3-F9356705A465}"/>
                  </a:ext>
                </a:extLst>
              </p:cNvPr>
              <p:cNvSpPr txBox="1"/>
              <p:nvPr/>
            </p:nvSpPr>
            <p:spPr>
              <a:xfrm>
                <a:off x="6282175" y="2833035"/>
                <a:ext cx="2036135" cy="3938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85800" latinLnBrk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±…</m:t>
                      </m:r>
                    </m:oMath>
                  </m:oMathPara>
                </a14:m>
                <a:endParaRPr lang="en-US" sz="1500">
                  <a:solidFill>
                    <a:prstClr val="black"/>
                  </a:solidFill>
                  <a:latin typeface="맑은 고딕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C7532BC7-7968-431D-85F3-F9356705A4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175" y="2833035"/>
                <a:ext cx="2036135" cy="393826"/>
              </a:xfrm>
              <a:prstGeom prst="rect">
                <a:avLst/>
              </a:prstGeom>
              <a:blipFill>
                <a:blip r:embed="rId6"/>
                <a:stretch>
                  <a:fillRect l="-1198" b="-17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>
            <a:extLst>
              <a:ext uri="{FF2B5EF4-FFF2-40B4-BE49-F238E27FC236}">
                <a16:creationId xmlns:a16="http://schemas.microsoft.com/office/drawing/2014/main" id="{96CDB4F8-7985-4924-B5C7-27D9538B8900}"/>
              </a:ext>
            </a:extLst>
          </p:cNvPr>
          <p:cNvSpPr txBox="1"/>
          <p:nvPr/>
        </p:nvSpPr>
        <p:spPr>
          <a:xfrm>
            <a:off x="6259039" y="3257871"/>
            <a:ext cx="269319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latinLnBrk="0"/>
            <a:r>
              <a:rPr lang="nl-NL" sz="15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Nếu v &gt; 0 thì chọn </a:t>
            </a:r>
            <a:r>
              <a:rPr lang="nl-NL" sz="15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nl-NL" sz="15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&lt; 0, </a:t>
            </a:r>
          </a:p>
          <a:p>
            <a:pPr defTabSz="685800" latinLnBrk="0"/>
            <a:r>
              <a:rPr lang="nl-NL" sz="15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Nếu v &lt; 0 thì chọn </a:t>
            </a:r>
            <a:r>
              <a:rPr lang="nl-NL" sz="15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nl-NL" sz="150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&gt; 0</a:t>
            </a:r>
            <a:endParaRPr lang="en-US" sz="1500">
              <a:solidFill>
                <a:prstClr val="black"/>
              </a:solidFill>
              <a:latin typeface="맑은 고딕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38D570B-9451-4D91-B945-3FE575FCFACC}"/>
              </a:ext>
            </a:extLst>
          </p:cNvPr>
          <p:cNvSpPr txBox="1"/>
          <p:nvPr/>
        </p:nvSpPr>
        <p:spPr>
          <a:xfrm>
            <a:off x="6039738" y="3721806"/>
            <a:ext cx="3026795" cy="14634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0038" indent="-257175" algn="just" defTabSz="685800" latinLnBrk="0">
              <a:lnSpc>
                <a:spcPct val="115000"/>
              </a:lnSpc>
              <a:buFont typeface="Arial" panose="020B0604020202020204" pitchFamily="34" charset="0"/>
              <a:buChar char="•"/>
              <a:tabLst>
                <a:tab pos="67628" algn="l"/>
                <a:tab pos="202883" algn="l"/>
                <a:tab pos="337661" algn="l"/>
                <a:tab pos="405289" algn="l"/>
                <a:tab pos="472916" algn="l"/>
                <a:tab pos="2565559" algn="l"/>
                <a:tab pos="3915728" algn="l"/>
              </a:tabLst>
            </a:pP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0, vật qua VTCB theo chiều dương→ 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2; </a:t>
            </a:r>
          </a:p>
          <a:p>
            <a:pPr marL="300038" indent="-257175" algn="just" defTabSz="685800" latinLnBrk="0">
              <a:lnSpc>
                <a:spcPct val="115000"/>
              </a:lnSpc>
              <a:buFont typeface="Arial" panose="020B0604020202020204" pitchFamily="34" charset="0"/>
              <a:buChar char="•"/>
              <a:tabLst>
                <a:tab pos="67628" algn="l"/>
                <a:tab pos="202883" algn="l"/>
                <a:tab pos="337661" algn="l"/>
                <a:tab pos="405289" algn="l"/>
                <a:tab pos="472916" algn="l"/>
                <a:tab pos="2565559" algn="l"/>
                <a:tab pos="3915728" algn="l"/>
              </a:tabLst>
            </a:pP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0, vật qua VTCB theo chiều âm → 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2</a:t>
            </a:r>
            <a:endParaRPr lang="en-US" sz="135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57175" indent="-257175" defTabSz="685800" latinLnBrk="0">
              <a:buFont typeface="Arial" panose="020B0604020202020204" pitchFamily="34" charset="0"/>
              <a:buChar char="•"/>
            </a:pP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 = 0, vật có li độ x = A 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 0; </a:t>
            </a:r>
          </a:p>
          <a:p>
            <a:pPr marL="257175" indent="-257175" defTabSz="685800" latinLnBrk="0">
              <a:buFont typeface="Arial" panose="020B0604020202020204" pitchFamily="34" charset="0"/>
              <a:buChar char="•"/>
            </a:pP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 = 0, vật có li độ x = -A 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= 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nl-NL" sz="135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350">
              <a:solidFill>
                <a:prstClr val="black"/>
              </a:solidFill>
              <a:latin typeface="맑은 고딕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754C11D1-C3B9-47EB-B1A1-316EB73C6449}"/>
              </a:ext>
            </a:extLst>
          </p:cNvPr>
          <p:cNvCxnSpPr/>
          <p:nvPr/>
        </p:nvCxnSpPr>
        <p:spPr>
          <a:xfrm>
            <a:off x="6102917" y="780558"/>
            <a:ext cx="0" cy="44128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25959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463480" y="2283718"/>
            <a:ext cx="468052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3200" b="1">
                <a:solidFill>
                  <a:srgbClr val="7CC576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Bài 2: </a:t>
            </a:r>
          </a:p>
          <a:p>
            <a:pPr algn="ctr"/>
            <a:r>
              <a:rPr lang="en-US" altLang="ko-KR" sz="3200" b="1">
                <a:solidFill>
                  <a:srgbClr val="7CC576"/>
                </a:solidFill>
                <a:latin typeface="Arial" pitchFamily="34" charset="0"/>
                <a:ea typeface="맑은 고딕" pitchFamily="50" charset="-127"/>
                <a:cs typeface="Arial" pitchFamily="34" charset="0"/>
              </a:rPr>
              <a:t>CON LẮC LÒ XO</a:t>
            </a:r>
            <a:endParaRPr lang="en-US" altLang="ko-KR" sz="3200" b="1" dirty="0">
              <a:solidFill>
                <a:srgbClr val="7CC576"/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960" y="3801904"/>
            <a:ext cx="1301512" cy="321849"/>
          </a:xfrm>
          <a:prstGeom prst="rect">
            <a:avLst/>
          </a:prstGeom>
        </p:spPr>
      </p:pic>
      <p:pic>
        <p:nvPicPr>
          <p:cNvPr id="9" name="Picture 22">
            <a:extLst>
              <a:ext uri="{FF2B5EF4-FFF2-40B4-BE49-F238E27FC236}">
                <a16:creationId xmlns:a16="http://schemas.microsoft.com/office/drawing/2014/main" id="{8B731824-1FC4-408C-85D8-B803FF5B06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48" y="3022500"/>
            <a:ext cx="4038600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E3ADE717-FEF7-4E4D-BBF0-C43FFF0B31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960" y="1851670"/>
            <a:ext cx="609600" cy="3162300"/>
          </a:xfrm>
          <a:prstGeom prst="rect">
            <a:avLst/>
          </a:prstGeom>
          <a:solidFill>
            <a:schemeClr val="accent1"/>
          </a:solidFill>
          <a:ln/>
        </p:spPr>
      </p:pic>
    </p:spTree>
    <p:extLst>
      <p:ext uri="{BB962C8B-B14F-4D97-AF65-F5344CB8AC3E}">
        <p14:creationId xmlns:p14="http://schemas.microsoft.com/office/powerpoint/2010/main" val="30344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Text Box 2">
            <a:extLst>
              <a:ext uri="{FF2B5EF4-FFF2-40B4-BE49-F238E27FC236}">
                <a16:creationId xmlns:a16="http://schemas.microsoft.com/office/drawing/2014/main" id="{25D44686-237C-4284-B268-659B97F9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0257" y="126034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4989D"/>
                </a:solidFill>
                <a:latin typeface="Times New Roman" panose="02020603050405020304" pitchFamily="18" charset="0"/>
              </a:rPr>
              <a:t>I. CON LẮC LÒ XO</a:t>
            </a:r>
          </a:p>
        </p:txBody>
      </p:sp>
      <p:sp>
        <p:nvSpPr>
          <p:cNvPr id="235" name="Text Box 3">
            <a:extLst>
              <a:ext uri="{FF2B5EF4-FFF2-40B4-BE49-F238E27FC236}">
                <a16:creationId xmlns:a16="http://schemas.microsoft.com/office/drawing/2014/main" id="{C7854358-2874-46F5-8DB2-AED957C04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47951"/>
            <a:ext cx="807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Con lắc lò xo: 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Gồm vật nhỏ khối lượng m gắn vào một đầu của lò xo có độ cứng k, đầu kia của lò xo được giữ cố định. </a:t>
            </a:r>
          </a:p>
        </p:txBody>
      </p:sp>
      <p:sp>
        <p:nvSpPr>
          <p:cNvPr id="236" name="Text Box 4">
            <a:extLst>
              <a:ext uri="{FF2B5EF4-FFF2-40B4-BE49-F238E27FC236}">
                <a16:creationId xmlns:a16="http://schemas.microsoft.com/office/drawing/2014/main" id="{99B2D441-D907-4707-A127-BA79D4FB4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06334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Vị trí cân bằng:  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Con lắc lò xo nằm ngang là vị trí lò xo không bị biến dạng</a:t>
            </a:r>
          </a:p>
        </p:txBody>
      </p:sp>
      <p:sp>
        <p:nvSpPr>
          <p:cNvPr id="156" name="Oval 6">
            <a:extLst>
              <a:ext uri="{FF2B5EF4-FFF2-40B4-BE49-F238E27FC236}">
                <a16:creationId xmlns:a16="http://schemas.microsoft.com/office/drawing/2014/main" id="{282FA4CA-3D2E-453B-B90F-8CEE206B6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5100" y="1308100"/>
            <a:ext cx="304800" cy="3429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FFFF">
                  <a:gamma/>
                  <a:shade val="45882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7" name="Freeform 7">
            <a:extLst>
              <a:ext uri="{FF2B5EF4-FFF2-40B4-BE49-F238E27FC236}">
                <a16:creationId xmlns:a16="http://schemas.microsoft.com/office/drawing/2014/main" id="{A2AB5EBB-326E-4804-8ABB-2E0D7F1FD6E6}"/>
              </a:ext>
            </a:extLst>
          </p:cNvPr>
          <p:cNvSpPr>
            <a:spLocks/>
          </p:cNvSpPr>
          <p:nvPr/>
        </p:nvSpPr>
        <p:spPr bwMode="auto">
          <a:xfrm>
            <a:off x="990600" y="1308100"/>
            <a:ext cx="1752600" cy="369888"/>
          </a:xfrm>
          <a:custGeom>
            <a:avLst/>
            <a:gdLst>
              <a:gd name="T0" fmla="*/ 0 w 1680"/>
              <a:gd name="T1" fmla="*/ 140 h 280"/>
              <a:gd name="T2" fmla="*/ 80 w 1680"/>
              <a:gd name="T3" fmla="*/ 0 h 280"/>
              <a:gd name="T4" fmla="*/ 160 w 1680"/>
              <a:gd name="T5" fmla="*/ 280 h 280"/>
              <a:gd name="T6" fmla="*/ 240 w 1680"/>
              <a:gd name="T7" fmla="*/ 0 h 280"/>
              <a:gd name="T8" fmla="*/ 320 w 1680"/>
              <a:gd name="T9" fmla="*/ 280 h 280"/>
              <a:gd name="T10" fmla="*/ 400 w 1680"/>
              <a:gd name="T11" fmla="*/ 0 h 280"/>
              <a:gd name="T12" fmla="*/ 480 w 1680"/>
              <a:gd name="T13" fmla="*/ 280 h 280"/>
              <a:gd name="T14" fmla="*/ 560 w 1680"/>
              <a:gd name="T15" fmla="*/ 0 h 280"/>
              <a:gd name="T16" fmla="*/ 640 w 1680"/>
              <a:gd name="T17" fmla="*/ 280 h 280"/>
              <a:gd name="T18" fmla="*/ 720 w 1680"/>
              <a:gd name="T19" fmla="*/ 0 h 280"/>
              <a:gd name="T20" fmla="*/ 800 w 1680"/>
              <a:gd name="T21" fmla="*/ 280 h 280"/>
              <a:gd name="T22" fmla="*/ 880 w 1680"/>
              <a:gd name="T23" fmla="*/ 0 h 280"/>
              <a:gd name="T24" fmla="*/ 960 w 1680"/>
              <a:gd name="T25" fmla="*/ 280 h 280"/>
              <a:gd name="T26" fmla="*/ 1040 w 1680"/>
              <a:gd name="T27" fmla="*/ 0 h 280"/>
              <a:gd name="T28" fmla="*/ 1120 w 1680"/>
              <a:gd name="T29" fmla="*/ 280 h 280"/>
              <a:gd name="T30" fmla="*/ 1200 w 1680"/>
              <a:gd name="T31" fmla="*/ 0 h 280"/>
              <a:gd name="T32" fmla="*/ 1280 w 1680"/>
              <a:gd name="T33" fmla="*/ 280 h 280"/>
              <a:gd name="T34" fmla="*/ 1360 w 1680"/>
              <a:gd name="T35" fmla="*/ 0 h 280"/>
              <a:gd name="T36" fmla="*/ 1440 w 1680"/>
              <a:gd name="T37" fmla="*/ 280 h 280"/>
              <a:gd name="T38" fmla="*/ 1520 w 1680"/>
              <a:gd name="T39" fmla="*/ 0 h 280"/>
              <a:gd name="T40" fmla="*/ 1600 w 1680"/>
              <a:gd name="T41" fmla="*/ 280 h 280"/>
              <a:gd name="T42" fmla="*/ 1680 w 1680"/>
              <a:gd name="T43" fmla="*/ 14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680" h="280">
                <a:moveTo>
                  <a:pt x="0" y="140"/>
                </a:moveTo>
                <a:lnTo>
                  <a:pt x="80" y="0"/>
                </a:lnTo>
                <a:lnTo>
                  <a:pt x="160" y="280"/>
                </a:lnTo>
                <a:lnTo>
                  <a:pt x="240" y="0"/>
                </a:lnTo>
                <a:lnTo>
                  <a:pt x="320" y="280"/>
                </a:lnTo>
                <a:lnTo>
                  <a:pt x="400" y="0"/>
                </a:lnTo>
                <a:lnTo>
                  <a:pt x="480" y="280"/>
                </a:lnTo>
                <a:lnTo>
                  <a:pt x="560" y="0"/>
                </a:lnTo>
                <a:lnTo>
                  <a:pt x="640" y="280"/>
                </a:lnTo>
                <a:lnTo>
                  <a:pt x="720" y="0"/>
                </a:lnTo>
                <a:lnTo>
                  <a:pt x="800" y="280"/>
                </a:lnTo>
                <a:lnTo>
                  <a:pt x="880" y="0"/>
                </a:lnTo>
                <a:lnTo>
                  <a:pt x="960" y="280"/>
                </a:lnTo>
                <a:lnTo>
                  <a:pt x="1040" y="0"/>
                </a:lnTo>
                <a:lnTo>
                  <a:pt x="1120" y="280"/>
                </a:lnTo>
                <a:lnTo>
                  <a:pt x="1200" y="0"/>
                </a:lnTo>
                <a:lnTo>
                  <a:pt x="1280" y="280"/>
                </a:lnTo>
                <a:lnTo>
                  <a:pt x="1360" y="0"/>
                </a:lnTo>
                <a:lnTo>
                  <a:pt x="1440" y="280"/>
                </a:lnTo>
                <a:lnTo>
                  <a:pt x="1520" y="0"/>
                </a:lnTo>
                <a:lnTo>
                  <a:pt x="1600" y="280"/>
                </a:lnTo>
                <a:lnTo>
                  <a:pt x="1680" y="14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8" name="Freeform 9">
            <a:extLst>
              <a:ext uri="{FF2B5EF4-FFF2-40B4-BE49-F238E27FC236}">
                <a16:creationId xmlns:a16="http://schemas.microsoft.com/office/drawing/2014/main" id="{6CF9CFC7-DCEC-40EE-989D-CF4238BBB78F}"/>
              </a:ext>
            </a:extLst>
          </p:cNvPr>
          <p:cNvSpPr>
            <a:spLocks/>
          </p:cNvSpPr>
          <p:nvPr/>
        </p:nvSpPr>
        <p:spPr bwMode="auto">
          <a:xfrm flipH="1" flipV="1">
            <a:off x="984250" y="1147763"/>
            <a:ext cx="3282950" cy="566737"/>
          </a:xfrm>
          <a:custGeom>
            <a:avLst/>
            <a:gdLst>
              <a:gd name="T0" fmla="*/ 0 w 1844"/>
              <a:gd name="T1" fmla="*/ 0 h 1785"/>
              <a:gd name="T2" fmla="*/ 1844 w 1844"/>
              <a:gd name="T3" fmla="*/ 0 h 1785"/>
              <a:gd name="T4" fmla="*/ 1844 w 1844"/>
              <a:gd name="T5" fmla="*/ 1785 h 17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844" h="1785">
                <a:moveTo>
                  <a:pt x="0" y="0"/>
                </a:moveTo>
                <a:lnTo>
                  <a:pt x="1844" y="0"/>
                </a:lnTo>
                <a:lnTo>
                  <a:pt x="1844" y="1785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" name="Rectangle 11">
            <a:extLst>
              <a:ext uri="{FF2B5EF4-FFF2-40B4-BE49-F238E27FC236}">
                <a16:creationId xmlns:a16="http://schemas.microsoft.com/office/drawing/2014/main" id="{2C99AABE-3BA8-4884-8447-767863571D5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825500" y="1117600"/>
            <a:ext cx="152400" cy="620713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0" name="Text Box 12">
            <a:extLst>
              <a:ext uri="{FF2B5EF4-FFF2-40B4-BE49-F238E27FC236}">
                <a16:creationId xmlns:a16="http://schemas.microsoft.com/office/drawing/2014/main" id="{22ABA6D6-E566-47B9-B242-A25D84DA3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6764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61" name="Line 13">
            <a:extLst>
              <a:ext uri="{FF2B5EF4-FFF2-40B4-BE49-F238E27FC236}">
                <a16:creationId xmlns:a16="http://schemas.microsoft.com/office/drawing/2014/main" id="{3E4AD2DE-F360-4094-8579-597D4E3F23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4800" y="166211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" name="Text Box 14">
            <a:extLst>
              <a:ext uri="{FF2B5EF4-FFF2-40B4-BE49-F238E27FC236}">
                <a16:creationId xmlns:a16="http://schemas.microsoft.com/office/drawing/2014/main" id="{2222D4A2-6992-4495-B034-671FB824B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157413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40CD3"/>
                </a:solidFill>
                <a:latin typeface="VNI-Helve" pitchFamily="2" charset="0"/>
              </a:rPr>
              <a:t>VTCB</a:t>
            </a:r>
          </a:p>
        </p:txBody>
      </p:sp>
      <p:pic>
        <p:nvPicPr>
          <p:cNvPr id="163" name="Picture 15">
            <a:extLst>
              <a:ext uri="{FF2B5EF4-FFF2-40B4-BE49-F238E27FC236}">
                <a16:creationId xmlns:a16="http://schemas.microsoft.com/office/drawing/2014/main" id="{310819E4-5330-44BD-BBEE-3F77EB980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38200"/>
            <a:ext cx="37338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" name="Rectangle 10">
            <a:extLst>
              <a:ext uri="{FF2B5EF4-FFF2-40B4-BE49-F238E27FC236}">
                <a16:creationId xmlns:a16="http://schemas.microsoft.com/office/drawing/2014/main" id="{B7FA0826-4CFC-458D-AA9D-7A54E9C9A474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787400" y="1719263"/>
            <a:ext cx="3592513" cy="46037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6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" grpId="0"/>
      <p:bldP spid="236" grpId="0"/>
      <p:bldP spid="1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Text Box 2">
            <a:extLst>
              <a:ext uri="{FF2B5EF4-FFF2-40B4-BE49-F238E27FC236}">
                <a16:creationId xmlns:a16="http://schemas.microsoft.com/office/drawing/2014/main" id="{2EEBD1B6-68FD-49DC-A4EF-61856E2A7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224" y="52936"/>
            <a:ext cx="88392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F4989D"/>
                </a:solidFill>
                <a:latin typeface="Times New Roman" panose="02020603050405020304" pitchFamily="18" charset="0"/>
              </a:rPr>
              <a:t>II. KHẢO SÁT DAO ĐỘNG CỦA CON LẮC LÒ XO                                     VỀ MẶT ĐỘNG LỰC HỌC</a:t>
            </a:r>
          </a:p>
        </p:txBody>
      </p:sp>
      <p:sp>
        <p:nvSpPr>
          <p:cNvPr id="503" name="Text Box 3">
            <a:extLst>
              <a:ext uri="{FF2B5EF4-FFF2-40B4-BE49-F238E27FC236}">
                <a16:creationId xmlns:a16="http://schemas.microsoft.com/office/drawing/2014/main" id="{2AC8F184-7581-42D6-8A70-F49D792C0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371" y="1039779"/>
            <a:ext cx="4563616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6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altLang="en-US" sz="2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Chọn trục toạ độ Ox trùng với trục lò xo, chiều dương là chiều tăng độ dài của lò xo, </a:t>
            </a:r>
          </a:p>
          <a:p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gốc toạ độ là VTCB                            </a:t>
            </a:r>
          </a:p>
        </p:txBody>
      </p:sp>
      <p:sp>
        <p:nvSpPr>
          <p:cNvPr id="504" name="Text Box 4">
            <a:extLst>
              <a:ext uri="{FF2B5EF4-FFF2-40B4-BE49-F238E27FC236}">
                <a16:creationId xmlns:a16="http://schemas.microsoft.com/office/drawing/2014/main" id="{19A536A8-5B13-4692-AA46-F90F7A95E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4" y="3001514"/>
            <a:ext cx="4239959" cy="149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+ Khi vật có li độ x, lực đàn hồi của lò xo</a:t>
            </a:r>
          </a:p>
          <a:p>
            <a:pPr>
              <a:spcBef>
                <a:spcPct val="50000"/>
              </a:spcBef>
            </a:pP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       F = - kx   (1)</a:t>
            </a:r>
          </a:p>
        </p:txBody>
      </p:sp>
      <p:sp>
        <p:nvSpPr>
          <p:cNvPr id="505" name="Line 5">
            <a:extLst>
              <a:ext uri="{FF2B5EF4-FFF2-40B4-BE49-F238E27FC236}">
                <a16:creationId xmlns:a16="http://schemas.microsoft.com/office/drawing/2014/main" id="{28913CAB-7E2B-430A-B5DB-592F7FB19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47009" y="3147979"/>
            <a:ext cx="0" cy="18669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06" name="Group 31">
            <a:extLst>
              <a:ext uri="{FF2B5EF4-FFF2-40B4-BE49-F238E27FC236}">
                <a16:creationId xmlns:a16="http://schemas.microsoft.com/office/drawing/2014/main" id="{8A0EA297-5A40-4DD9-A4D4-4ECD8FF077D2}"/>
              </a:ext>
            </a:extLst>
          </p:cNvPr>
          <p:cNvGrpSpPr>
            <a:grpSpLocks/>
          </p:cNvGrpSpPr>
          <p:nvPr/>
        </p:nvGrpSpPr>
        <p:grpSpPr bwMode="auto">
          <a:xfrm>
            <a:off x="4848284" y="3341654"/>
            <a:ext cx="4343400" cy="646113"/>
            <a:chOff x="3024" y="2544"/>
            <a:chExt cx="2736" cy="407"/>
          </a:xfrm>
        </p:grpSpPr>
        <p:grpSp>
          <p:nvGrpSpPr>
            <p:cNvPr id="507" name="Group 28">
              <a:extLst>
                <a:ext uri="{FF2B5EF4-FFF2-40B4-BE49-F238E27FC236}">
                  <a16:creationId xmlns:a16="http://schemas.microsoft.com/office/drawing/2014/main" id="{DF811DA5-77AB-43AA-9EE2-C3314355DC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2544"/>
              <a:ext cx="2688" cy="327"/>
              <a:chOff x="3024" y="2544"/>
              <a:chExt cx="2688" cy="327"/>
            </a:xfrm>
          </p:grpSpPr>
          <p:sp>
            <p:nvSpPr>
              <p:cNvPr id="509" name="Line 22">
                <a:extLst>
                  <a:ext uri="{FF2B5EF4-FFF2-40B4-BE49-F238E27FC236}">
                    <a16:creationId xmlns:a16="http://schemas.microsoft.com/office/drawing/2014/main" id="{44E5BF00-46F7-487C-A61C-39D1F3A017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24" y="2648"/>
                <a:ext cx="26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0" name="Text Box 23">
                <a:extLst>
                  <a:ext uri="{FF2B5EF4-FFF2-40B4-BE49-F238E27FC236}">
                    <a16:creationId xmlns:a16="http://schemas.microsoft.com/office/drawing/2014/main" id="{ECADC29C-4AD7-4CFC-854A-3E496652E1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8" y="2544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508" name="Text Box 24">
              <a:extLst>
                <a:ext uri="{FF2B5EF4-FFF2-40B4-BE49-F238E27FC236}">
                  <a16:creationId xmlns:a16="http://schemas.microsoft.com/office/drawing/2014/main" id="{70A09AF8-B273-4142-A453-D645D5576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0" y="262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x</a:t>
              </a:r>
            </a:p>
          </p:txBody>
        </p:sp>
      </p:grpSp>
      <p:pic>
        <p:nvPicPr>
          <p:cNvPr id="511" name="Picture 25">
            <a:extLst>
              <a:ext uri="{FF2B5EF4-FFF2-40B4-BE49-F238E27FC236}">
                <a16:creationId xmlns:a16="http://schemas.microsoft.com/office/drawing/2014/main" id="{485F7AA9-5294-4966-9A43-D1DBEBFBB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84" y="1039779"/>
            <a:ext cx="37338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" name="Group 30">
            <a:extLst>
              <a:ext uri="{FF2B5EF4-FFF2-40B4-BE49-F238E27FC236}">
                <a16:creationId xmlns:a16="http://schemas.microsoft.com/office/drawing/2014/main" id="{01A76DBF-98F4-471C-B554-C16080E76B66}"/>
              </a:ext>
            </a:extLst>
          </p:cNvPr>
          <p:cNvGrpSpPr>
            <a:grpSpLocks/>
          </p:cNvGrpSpPr>
          <p:nvPr/>
        </p:nvGrpSpPr>
        <p:grpSpPr bwMode="auto">
          <a:xfrm>
            <a:off x="4822884" y="2795554"/>
            <a:ext cx="3619500" cy="622300"/>
            <a:chOff x="3048" y="2208"/>
            <a:chExt cx="2280" cy="392"/>
          </a:xfrm>
        </p:grpSpPr>
        <p:sp>
          <p:nvSpPr>
            <p:cNvPr id="513" name="Freeform 17">
              <a:extLst>
                <a:ext uri="{FF2B5EF4-FFF2-40B4-BE49-F238E27FC236}">
                  <a16:creationId xmlns:a16="http://schemas.microsoft.com/office/drawing/2014/main" id="{0C31A0F8-A6AD-4127-9098-9FDAAA1503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6" y="2320"/>
              <a:ext cx="1296" cy="233"/>
            </a:xfrm>
            <a:custGeom>
              <a:avLst/>
              <a:gdLst>
                <a:gd name="T0" fmla="*/ 0 w 1680"/>
                <a:gd name="T1" fmla="*/ 140 h 280"/>
                <a:gd name="T2" fmla="*/ 80 w 1680"/>
                <a:gd name="T3" fmla="*/ 0 h 280"/>
                <a:gd name="T4" fmla="*/ 160 w 1680"/>
                <a:gd name="T5" fmla="*/ 280 h 280"/>
                <a:gd name="T6" fmla="*/ 240 w 1680"/>
                <a:gd name="T7" fmla="*/ 0 h 280"/>
                <a:gd name="T8" fmla="*/ 320 w 1680"/>
                <a:gd name="T9" fmla="*/ 280 h 280"/>
                <a:gd name="T10" fmla="*/ 400 w 1680"/>
                <a:gd name="T11" fmla="*/ 0 h 280"/>
                <a:gd name="T12" fmla="*/ 480 w 1680"/>
                <a:gd name="T13" fmla="*/ 280 h 280"/>
                <a:gd name="T14" fmla="*/ 560 w 1680"/>
                <a:gd name="T15" fmla="*/ 0 h 280"/>
                <a:gd name="T16" fmla="*/ 640 w 1680"/>
                <a:gd name="T17" fmla="*/ 280 h 280"/>
                <a:gd name="T18" fmla="*/ 720 w 1680"/>
                <a:gd name="T19" fmla="*/ 0 h 280"/>
                <a:gd name="T20" fmla="*/ 800 w 1680"/>
                <a:gd name="T21" fmla="*/ 280 h 280"/>
                <a:gd name="T22" fmla="*/ 880 w 1680"/>
                <a:gd name="T23" fmla="*/ 0 h 280"/>
                <a:gd name="T24" fmla="*/ 960 w 1680"/>
                <a:gd name="T25" fmla="*/ 280 h 280"/>
                <a:gd name="T26" fmla="*/ 1040 w 1680"/>
                <a:gd name="T27" fmla="*/ 0 h 280"/>
                <a:gd name="T28" fmla="*/ 1120 w 1680"/>
                <a:gd name="T29" fmla="*/ 280 h 280"/>
                <a:gd name="T30" fmla="*/ 1200 w 1680"/>
                <a:gd name="T31" fmla="*/ 0 h 280"/>
                <a:gd name="T32" fmla="*/ 1280 w 1680"/>
                <a:gd name="T33" fmla="*/ 280 h 280"/>
                <a:gd name="T34" fmla="*/ 1360 w 1680"/>
                <a:gd name="T35" fmla="*/ 0 h 280"/>
                <a:gd name="T36" fmla="*/ 1440 w 1680"/>
                <a:gd name="T37" fmla="*/ 280 h 280"/>
                <a:gd name="T38" fmla="*/ 1520 w 1680"/>
                <a:gd name="T39" fmla="*/ 0 h 280"/>
                <a:gd name="T40" fmla="*/ 1600 w 1680"/>
                <a:gd name="T41" fmla="*/ 280 h 280"/>
                <a:gd name="T42" fmla="*/ 1680 w 1680"/>
                <a:gd name="T43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4" name="Group 27">
              <a:extLst>
                <a:ext uri="{FF2B5EF4-FFF2-40B4-BE49-F238E27FC236}">
                  <a16:creationId xmlns:a16="http://schemas.microsoft.com/office/drawing/2014/main" id="{91C54295-1956-49E8-8CC3-919E01D0AF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" y="2208"/>
              <a:ext cx="2280" cy="392"/>
              <a:chOff x="3048" y="2208"/>
              <a:chExt cx="2280" cy="392"/>
            </a:xfrm>
          </p:grpSpPr>
          <p:grpSp>
            <p:nvGrpSpPr>
              <p:cNvPr id="515" name="Group 18">
                <a:extLst>
                  <a:ext uri="{FF2B5EF4-FFF2-40B4-BE49-F238E27FC236}">
                    <a16:creationId xmlns:a16="http://schemas.microsoft.com/office/drawing/2014/main" id="{DAA5DDBC-963A-49E0-BD6D-ED772D8B1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3048" y="2208"/>
                <a:ext cx="2280" cy="392"/>
                <a:chOff x="2730" y="2481"/>
                <a:chExt cx="2033" cy="1959"/>
              </a:xfrm>
            </p:grpSpPr>
            <p:sp>
              <p:nvSpPr>
                <p:cNvPr id="517" name="Freeform 19">
                  <a:extLst>
                    <a:ext uri="{FF2B5EF4-FFF2-40B4-BE49-F238E27FC236}">
                      <a16:creationId xmlns:a16="http://schemas.microsoft.com/office/drawing/2014/main" id="{2E57CEC3-D217-4461-A6FA-367CEDE99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0" y="2640"/>
                  <a:ext cx="1844" cy="1785"/>
                </a:xfrm>
                <a:custGeom>
                  <a:avLst/>
                  <a:gdLst>
                    <a:gd name="T0" fmla="*/ 0 w 1844"/>
                    <a:gd name="T1" fmla="*/ 0 h 1785"/>
                    <a:gd name="T2" fmla="*/ 1844 w 1844"/>
                    <a:gd name="T3" fmla="*/ 0 h 1785"/>
                    <a:gd name="T4" fmla="*/ 1844 w 1844"/>
                    <a:gd name="T5" fmla="*/ 1785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844" h="1785">
                      <a:moveTo>
                        <a:pt x="0" y="0"/>
                      </a:moveTo>
                      <a:lnTo>
                        <a:pt x="1844" y="0"/>
                      </a:lnTo>
                      <a:lnTo>
                        <a:pt x="1844" y="1785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" name="Rectangle 20">
                  <a:extLst>
                    <a:ext uri="{FF2B5EF4-FFF2-40B4-BE49-F238E27FC236}">
                      <a16:creationId xmlns:a16="http://schemas.microsoft.com/office/drawing/2014/main" id="{52D19022-3B0C-4E96-B3EF-A9C8F569FF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5" y="2481"/>
                  <a:ext cx="2018" cy="144"/>
                </a:xfrm>
                <a:prstGeom prst="rect">
                  <a:avLst/>
                </a:prstGeom>
                <a:pattFill prst="lt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9" name="Rectangle 21">
                  <a:extLst>
                    <a:ext uri="{FF2B5EF4-FFF2-40B4-BE49-F238E27FC236}">
                      <a16:creationId xmlns:a16="http://schemas.microsoft.com/office/drawing/2014/main" id="{26BC2788-24BF-4A1E-A87E-733E69E42E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89" y="2484"/>
                  <a:ext cx="167" cy="1956"/>
                </a:xfrm>
                <a:prstGeom prst="rect">
                  <a:avLst/>
                </a:prstGeom>
                <a:pattFill prst="lt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6" name="Oval 16">
                <a:extLst>
                  <a:ext uri="{FF2B5EF4-FFF2-40B4-BE49-F238E27FC236}">
                    <a16:creationId xmlns:a16="http://schemas.microsoft.com/office/drawing/2014/main" id="{A9BF6FF9-7B16-4348-85A7-206C0B649C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304"/>
                <a:ext cx="232" cy="23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45882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20" name="Group 29">
            <a:extLst>
              <a:ext uri="{FF2B5EF4-FFF2-40B4-BE49-F238E27FC236}">
                <a16:creationId xmlns:a16="http://schemas.microsoft.com/office/drawing/2014/main" id="{14A79F07-F522-43D3-8C30-228550568854}"/>
              </a:ext>
            </a:extLst>
          </p:cNvPr>
          <p:cNvGrpSpPr>
            <a:grpSpLocks/>
          </p:cNvGrpSpPr>
          <p:nvPr/>
        </p:nvGrpSpPr>
        <p:grpSpPr bwMode="auto">
          <a:xfrm>
            <a:off x="4848284" y="4268754"/>
            <a:ext cx="3505200" cy="1103313"/>
            <a:chOff x="3064" y="3136"/>
            <a:chExt cx="2208" cy="695"/>
          </a:xfrm>
        </p:grpSpPr>
        <p:sp>
          <p:nvSpPr>
            <p:cNvPr id="521" name="Freeform 8">
              <a:extLst>
                <a:ext uri="{FF2B5EF4-FFF2-40B4-BE49-F238E27FC236}">
                  <a16:creationId xmlns:a16="http://schemas.microsoft.com/office/drawing/2014/main" id="{DEB30F61-99D6-4E14-ABC1-6B8B4ED0D497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6" y="3224"/>
              <a:ext cx="1832" cy="233"/>
            </a:xfrm>
            <a:custGeom>
              <a:avLst/>
              <a:gdLst>
                <a:gd name="T0" fmla="*/ 0 w 1680"/>
                <a:gd name="T1" fmla="*/ 140 h 280"/>
                <a:gd name="T2" fmla="*/ 80 w 1680"/>
                <a:gd name="T3" fmla="*/ 0 h 280"/>
                <a:gd name="T4" fmla="*/ 160 w 1680"/>
                <a:gd name="T5" fmla="*/ 280 h 280"/>
                <a:gd name="T6" fmla="*/ 240 w 1680"/>
                <a:gd name="T7" fmla="*/ 0 h 280"/>
                <a:gd name="T8" fmla="*/ 320 w 1680"/>
                <a:gd name="T9" fmla="*/ 280 h 280"/>
                <a:gd name="T10" fmla="*/ 400 w 1680"/>
                <a:gd name="T11" fmla="*/ 0 h 280"/>
                <a:gd name="T12" fmla="*/ 480 w 1680"/>
                <a:gd name="T13" fmla="*/ 280 h 280"/>
                <a:gd name="T14" fmla="*/ 560 w 1680"/>
                <a:gd name="T15" fmla="*/ 0 h 280"/>
                <a:gd name="T16" fmla="*/ 640 w 1680"/>
                <a:gd name="T17" fmla="*/ 280 h 280"/>
                <a:gd name="T18" fmla="*/ 720 w 1680"/>
                <a:gd name="T19" fmla="*/ 0 h 280"/>
                <a:gd name="T20" fmla="*/ 800 w 1680"/>
                <a:gd name="T21" fmla="*/ 280 h 280"/>
                <a:gd name="T22" fmla="*/ 880 w 1680"/>
                <a:gd name="T23" fmla="*/ 0 h 280"/>
                <a:gd name="T24" fmla="*/ 960 w 1680"/>
                <a:gd name="T25" fmla="*/ 280 h 280"/>
                <a:gd name="T26" fmla="*/ 1040 w 1680"/>
                <a:gd name="T27" fmla="*/ 0 h 280"/>
                <a:gd name="T28" fmla="*/ 1120 w 1680"/>
                <a:gd name="T29" fmla="*/ 280 h 280"/>
                <a:gd name="T30" fmla="*/ 1200 w 1680"/>
                <a:gd name="T31" fmla="*/ 0 h 280"/>
                <a:gd name="T32" fmla="*/ 1280 w 1680"/>
                <a:gd name="T33" fmla="*/ 280 h 280"/>
                <a:gd name="T34" fmla="*/ 1360 w 1680"/>
                <a:gd name="T35" fmla="*/ 0 h 280"/>
                <a:gd name="T36" fmla="*/ 1440 w 1680"/>
                <a:gd name="T37" fmla="*/ 280 h 280"/>
                <a:gd name="T38" fmla="*/ 1520 w 1680"/>
                <a:gd name="T39" fmla="*/ 0 h 280"/>
                <a:gd name="T40" fmla="*/ 1600 w 1680"/>
                <a:gd name="T41" fmla="*/ 280 h 280"/>
                <a:gd name="T42" fmla="*/ 1680 w 1680"/>
                <a:gd name="T43" fmla="*/ 14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2" name="Group 9">
              <a:extLst>
                <a:ext uri="{FF2B5EF4-FFF2-40B4-BE49-F238E27FC236}">
                  <a16:creationId xmlns:a16="http://schemas.microsoft.com/office/drawing/2014/main" id="{BE97E58E-BAD1-4A4C-A7A8-4EAC5EDC43DE}"/>
                </a:ext>
              </a:extLst>
            </p:cNvPr>
            <p:cNvGrpSpPr>
              <a:grpSpLocks/>
            </p:cNvGrpSpPr>
            <p:nvPr/>
          </p:nvGrpSpPr>
          <p:grpSpPr bwMode="auto">
            <a:xfrm flipH="1" flipV="1">
              <a:off x="3064" y="3136"/>
              <a:ext cx="2208" cy="376"/>
              <a:chOff x="2730" y="2481"/>
              <a:chExt cx="2033" cy="1959"/>
            </a:xfrm>
          </p:grpSpPr>
          <p:sp>
            <p:nvSpPr>
              <p:cNvPr id="526" name="Freeform 10">
                <a:extLst>
                  <a:ext uri="{FF2B5EF4-FFF2-40B4-BE49-F238E27FC236}">
                    <a16:creationId xmlns:a16="http://schemas.microsoft.com/office/drawing/2014/main" id="{FB9FFCA3-ACBA-48FF-BC78-5312322512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0" y="2640"/>
                <a:ext cx="1844" cy="1785"/>
              </a:xfrm>
              <a:custGeom>
                <a:avLst/>
                <a:gdLst>
                  <a:gd name="T0" fmla="*/ 0 w 1844"/>
                  <a:gd name="T1" fmla="*/ 0 h 1785"/>
                  <a:gd name="T2" fmla="*/ 1844 w 1844"/>
                  <a:gd name="T3" fmla="*/ 0 h 1785"/>
                  <a:gd name="T4" fmla="*/ 1844 w 1844"/>
                  <a:gd name="T5" fmla="*/ 1785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44" h="1785">
                    <a:moveTo>
                      <a:pt x="0" y="0"/>
                    </a:moveTo>
                    <a:lnTo>
                      <a:pt x="1844" y="0"/>
                    </a:lnTo>
                    <a:lnTo>
                      <a:pt x="1844" y="1785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" name="Rectangle 11">
                <a:extLst>
                  <a:ext uri="{FF2B5EF4-FFF2-40B4-BE49-F238E27FC236}">
                    <a16:creationId xmlns:a16="http://schemas.microsoft.com/office/drawing/2014/main" id="{FBE07C78-2F80-4D2E-AA7E-27A13F4728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5" y="2481"/>
                <a:ext cx="2018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" name="Rectangle 12">
                <a:extLst>
                  <a:ext uri="{FF2B5EF4-FFF2-40B4-BE49-F238E27FC236}">
                    <a16:creationId xmlns:a16="http://schemas.microsoft.com/office/drawing/2014/main" id="{DDC06B71-2A84-48DF-A47A-12BEB9291F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9" y="2484"/>
                <a:ext cx="167" cy="1956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3" name="AutoShape 13">
              <a:extLst>
                <a:ext uri="{FF2B5EF4-FFF2-40B4-BE49-F238E27FC236}">
                  <a16:creationId xmlns:a16="http://schemas.microsoft.com/office/drawing/2014/main" id="{C597644C-A415-4CD6-90EC-28BC28C9F46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72" y="3288"/>
              <a:ext cx="48" cy="544"/>
            </a:xfrm>
            <a:prstGeom prst="rightBrace">
              <a:avLst>
                <a:gd name="adj1" fmla="val 9444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4" name="Text Box 14">
              <a:extLst>
                <a:ext uri="{FF2B5EF4-FFF2-40B4-BE49-F238E27FC236}">
                  <a16:creationId xmlns:a16="http://schemas.microsoft.com/office/drawing/2014/main" id="{C737AB62-2333-4CE7-ABDF-53F98F8C56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350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VNI-Times" pitchFamily="2" charset="0"/>
                </a:rPr>
                <a:t>x</a:t>
              </a:r>
            </a:p>
          </p:txBody>
        </p:sp>
        <p:sp>
          <p:nvSpPr>
            <p:cNvPr id="525" name="Oval 26">
              <a:extLst>
                <a:ext uri="{FF2B5EF4-FFF2-40B4-BE49-F238E27FC236}">
                  <a16:creationId xmlns:a16="http://schemas.microsoft.com/office/drawing/2014/main" id="{82ED7FBC-8520-4F4A-B920-8C9D74798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3224"/>
              <a:ext cx="232" cy="2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4588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9059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" grpId="0"/>
      <p:bldP spid="5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" name="Group 31">
            <a:extLst>
              <a:ext uri="{FF2B5EF4-FFF2-40B4-BE49-F238E27FC236}">
                <a16:creationId xmlns:a16="http://schemas.microsoft.com/office/drawing/2014/main" id="{8C877FD1-D6F9-4614-98EA-6FC7C31CD54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09125"/>
            <a:ext cx="4572000" cy="1130300"/>
            <a:chOff x="240" y="624"/>
            <a:chExt cx="2880" cy="712"/>
          </a:xfrm>
        </p:grpSpPr>
        <p:sp>
          <p:nvSpPr>
            <p:cNvPr id="236" name="Text Box 9">
              <a:extLst>
                <a:ext uri="{FF2B5EF4-FFF2-40B4-BE49-F238E27FC236}">
                  <a16:creationId xmlns:a16="http://schemas.microsoft.com/office/drawing/2014/main" id="{228EBC02-3A90-437D-93A2-3DBF67FA75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99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37" name="AutoShape 11">
              <a:extLst>
                <a:ext uri="{FF2B5EF4-FFF2-40B4-BE49-F238E27FC236}">
                  <a16:creationId xmlns:a16="http://schemas.microsoft.com/office/drawing/2014/main" id="{166274D9-B2FB-4B81-B2CA-161F0AF19A9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992" y="888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8" name="Group 30">
              <a:extLst>
                <a:ext uri="{FF2B5EF4-FFF2-40B4-BE49-F238E27FC236}">
                  <a16:creationId xmlns:a16="http://schemas.microsoft.com/office/drawing/2014/main" id="{F521CD2E-7FCD-4B76-ACA3-51613058E6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624"/>
              <a:ext cx="2880" cy="712"/>
              <a:chOff x="240" y="624"/>
              <a:chExt cx="2880" cy="712"/>
            </a:xfrm>
          </p:grpSpPr>
          <p:grpSp>
            <p:nvGrpSpPr>
              <p:cNvPr id="239" name="Group 29">
                <a:extLst>
                  <a:ext uri="{FF2B5EF4-FFF2-40B4-BE49-F238E27FC236}">
                    <a16:creationId xmlns:a16="http://schemas.microsoft.com/office/drawing/2014/main" id="{A0068429-35EA-4EA5-9F38-97BDD8E070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0" y="624"/>
                <a:ext cx="2880" cy="400"/>
                <a:chOff x="240" y="624"/>
                <a:chExt cx="2880" cy="400"/>
              </a:xfrm>
            </p:grpSpPr>
            <p:sp>
              <p:nvSpPr>
                <p:cNvPr id="472" name="Oval 2">
                  <a:extLst>
                    <a:ext uri="{FF2B5EF4-FFF2-40B4-BE49-F238E27FC236}">
                      <a16:creationId xmlns:a16="http://schemas.microsoft.com/office/drawing/2014/main" id="{A975478F-D92F-4AA5-AE42-A67A7812F4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0" y="71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45882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" name="Freeform 3">
                  <a:extLst>
                    <a:ext uri="{FF2B5EF4-FFF2-40B4-BE49-F238E27FC236}">
                      <a16:creationId xmlns:a16="http://schemas.microsoft.com/office/drawing/2014/main" id="{28AF7A5E-DA49-4343-8582-E4B4D91049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32" y="728"/>
                  <a:ext cx="1560" cy="233"/>
                </a:xfrm>
                <a:custGeom>
                  <a:avLst/>
                  <a:gdLst>
                    <a:gd name="T0" fmla="*/ 0 w 1680"/>
                    <a:gd name="T1" fmla="*/ 140 h 280"/>
                    <a:gd name="T2" fmla="*/ 80 w 1680"/>
                    <a:gd name="T3" fmla="*/ 0 h 280"/>
                    <a:gd name="T4" fmla="*/ 160 w 1680"/>
                    <a:gd name="T5" fmla="*/ 280 h 280"/>
                    <a:gd name="T6" fmla="*/ 240 w 1680"/>
                    <a:gd name="T7" fmla="*/ 0 h 280"/>
                    <a:gd name="T8" fmla="*/ 320 w 1680"/>
                    <a:gd name="T9" fmla="*/ 280 h 280"/>
                    <a:gd name="T10" fmla="*/ 400 w 1680"/>
                    <a:gd name="T11" fmla="*/ 0 h 280"/>
                    <a:gd name="T12" fmla="*/ 480 w 1680"/>
                    <a:gd name="T13" fmla="*/ 280 h 280"/>
                    <a:gd name="T14" fmla="*/ 560 w 1680"/>
                    <a:gd name="T15" fmla="*/ 0 h 280"/>
                    <a:gd name="T16" fmla="*/ 640 w 1680"/>
                    <a:gd name="T17" fmla="*/ 280 h 280"/>
                    <a:gd name="T18" fmla="*/ 720 w 1680"/>
                    <a:gd name="T19" fmla="*/ 0 h 280"/>
                    <a:gd name="T20" fmla="*/ 800 w 1680"/>
                    <a:gd name="T21" fmla="*/ 280 h 280"/>
                    <a:gd name="T22" fmla="*/ 880 w 1680"/>
                    <a:gd name="T23" fmla="*/ 0 h 280"/>
                    <a:gd name="T24" fmla="*/ 960 w 1680"/>
                    <a:gd name="T25" fmla="*/ 280 h 280"/>
                    <a:gd name="T26" fmla="*/ 1040 w 1680"/>
                    <a:gd name="T27" fmla="*/ 0 h 280"/>
                    <a:gd name="T28" fmla="*/ 1120 w 1680"/>
                    <a:gd name="T29" fmla="*/ 280 h 280"/>
                    <a:gd name="T30" fmla="*/ 1200 w 1680"/>
                    <a:gd name="T31" fmla="*/ 0 h 280"/>
                    <a:gd name="T32" fmla="*/ 1280 w 1680"/>
                    <a:gd name="T33" fmla="*/ 280 h 280"/>
                    <a:gd name="T34" fmla="*/ 1360 w 1680"/>
                    <a:gd name="T35" fmla="*/ 0 h 280"/>
                    <a:gd name="T36" fmla="*/ 1440 w 1680"/>
                    <a:gd name="T37" fmla="*/ 280 h 280"/>
                    <a:gd name="T38" fmla="*/ 1520 w 1680"/>
                    <a:gd name="T39" fmla="*/ 0 h 280"/>
                    <a:gd name="T40" fmla="*/ 1600 w 1680"/>
                    <a:gd name="T41" fmla="*/ 280 h 280"/>
                    <a:gd name="T42" fmla="*/ 1680 w 1680"/>
                    <a:gd name="T43" fmla="*/ 140 h 2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680" h="280">
                      <a:moveTo>
                        <a:pt x="0" y="140"/>
                      </a:moveTo>
                      <a:lnTo>
                        <a:pt x="80" y="0"/>
                      </a:lnTo>
                      <a:lnTo>
                        <a:pt x="160" y="280"/>
                      </a:lnTo>
                      <a:lnTo>
                        <a:pt x="240" y="0"/>
                      </a:lnTo>
                      <a:lnTo>
                        <a:pt x="320" y="280"/>
                      </a:lnTo>
                      <a:lnTo>
                        <a:pt x="400" y="0"/>
                      </a:lnTo>
                      <a:lnTo>
                        <a:pt x="480" y="280"/>
                      </a:lnTo>
                      <a:lnTo>
                        <a:pt x="560" y="0"/>
                      </a:lnTo>
                      <a:lnTo>
                        <a:pt x="640" y="280"/>
                      </a:lnTo>
                      <a:lnTo>
                        <a:pt x="720" y="0"/>
                      </a:lnTo>
                      <a:lnTo>
                        <a:pt x="800" y="280"/>
                      </a:lnTo>
                      <a:lnTo>
                        <a:pt x="880" y="0"/>
                      </a:lnTo>
                      <a:lnTo>
                        <a:pt x="960" y="280"/>
                      </a:lnTo>
                      <a:lnTo>
                        <a:pt x="1040" y="0"/>
                      </a:lnTo>
                      <a:lnTo>
                        <a:pt x="1120" y="280"/>
                      </a:lnTo>
                      <a:lnTo>
                        <a:pt x="1200" y="0"/>
                      </a:lnTo>
                      <a:lnTo>
                        <a:pt x="1280" y="280"/>
                      </a:lnTo>
                      <a:lnTo>
                        <a:pt x="1360" y="0"/>
                      </a:lnTo>
                      <a:lnTo>
                        <a:pt x="1440" y="280"/>
                      </a:lnTo>
                      <a:lnTo>
                        <a:pt x="1520" y="0"/>
                      </a:lnTo>
                      <a:lnTo>
                        <a:pt x="1600" y="280"/>
                      </a:lnTo>
                      <a:lnTo>
                        <a:pt x="1680" y="140"/>
                      </a:lnTo>
                    </a:path>
                  </a:pathLst>
                </a:custGeom>
                <a:noFill/>
                <a:ln w="28575" cmpd="sng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74" name="Group 4">
                  <a:extLst>
                    <a:ext uri="{FF2B5EF4-FFF2-40B4-BE49-F238E27FC236}">
                      <a16:creationId xmlns:a16="http://schemas.microsoft.com/office/drawing/2014/main" id="{C6A3C736-6E47-40BF-80E0-5CFE04C95C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 flipV="1">
                  <a:off x="424" y="624"/>
                  <a:ext cx="2208" cy="376"/>
                  <a:chOff x="2730" y="2481"/>
                  <a:chExt cx="2033" cy="1959"/>
                </a:xfrm>
              </p:grpSpPr>
              <p:sp>
                <p:nvSpPr>
                  <p:cNvPr id="476" name="Freeform 5">
                    <a:extLst>
                      <a:ext uri="{FF2B5EF4-FFF2-40B4-BE49-F238E27FC236}">
                        <a16:creationId xmlns:a16="http://schemas.microsoft.com/office/drawing/2014/main" id="{78909D0D-5B82-4141-8E9F-D4E039326B7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0" y="2640"/>
                    <a:ext cx="1844" cy="1785"/>
                  </a:xfrm>
                  <a:custGeom>
                    <a:avLst/>
                    <a:gdLst>
                      <a:gd name="T0" fmla="*/ 0 w 1844"/>
                      <a:gd name="T1" fmla="*/ 0 h 1785"/>
                      <a:gd name="T2" fmla="*/ 1844 w 1844"/>
                      <a:gd name="T3" fmla="*/ 0 h 1785"/>
                      <a:gd name="T4" fmla="*/ 1844 w 1844"/>
                      <a:gd name="T5" fmla="*/ 1785 h 17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844" h="1785">
                        <a:moveTo>
                          <a:pt x="0" y="0"/>
                        </a:moveTo>
                        <a:lnTo>
                          <a:pt x="1844" y="0"/>
                        </a:lnTo>
                        <a:lnTo>
                          <a:pt x="1844" y="1785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7" name="Rectangle 6">
                    <a:extLst>
                      <a:ext uri="{FF2B5EF4-FFF2-40B4-BE49-F238E27FC236}">
                        <a16:creationId xmlns:a16="http://schemas.microsoft.com/office/drawing/2014/main" id="{D1A215C7-3C53-46D3-B461-8CCB08775C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45" y="2481"/>
                    <a:ext cx="2018" cy="144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8" name="Rectangle 7">
                    <a:extLst>
                      <a:ext uri="{FF2B5EF4-FFF2-40B4-BE49-F238E27FC236}">
                        <a16:creationId xmlns:a16="http://schemas.microsoft.com/office/drawing/2014/main" id="{D945B9E7-F7CB-44C0-AE23-71BC9E2E45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89" y="2484"/>
                    <a:ext cx="167" cy="1956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5" name="Line 8">
                  <a:extLst>
                    <a:ext uri="{FF2B5EF4-FFF2-40B4-BE49-F238E27FC236}">
                      <a16:creationId xmlns:a16="http://schemas.microsoft.com/office/drawing/2014/main" id="{3C48BC37-7826-4A43-B6D9-C50A14AB01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" y="1024"/>
                  <a:ext cx="2880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 type="none" w="sm" len="sm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0" name="Line 10">
                <a:extLst>
                  <a:ext uri="{FF2B5EF4-FFF2-40B4-BE49-F238E27FC236}">
                    <a16:creationId xmlns:a16="http://schemas.microsoft.com/office/drawing/2014/main" id="{9E236D2D-34ED-412A-AFBC-99A8FCEBA2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1" y="712"/>
                <a:ext cx="0" cy="38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" name="Text Box 12">
                <a:extLst>
                  <a:ext uri="{FF2B5EF4-FFF2-40B4-BE49-F238E27FC236}">
                    <a16:creationId xmlns:a16="http://schemas.microsoft.com/office/drawing/2014/main" id="{D00C076E-52BF-4621-9ABF-9B663CD198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1009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</p:grpSp>
      <p:sp>
        <p:nvSpPr>
          <p:cNvPr id="479" name="Line 13">
            <a:extLst>
              <a:ext uri="{FF2B5EF4-FFF2-40B4-BE49-F238E27FC236}">
                <a16:creationId xmlns:a16="http://schemas.microsoft.com/office/drawing/2014/main" id="{0748EA5C-D0E4-4A8E-987A-235C76AF1C5A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1601225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0" name="Line 14">
            <a:extLst>
              <a:ext uri="{FF2B5EF4-FFF2-40B4-BE49-F238E27FC236}">
                <a16:creationId xmlns:a16="http://schemas.microsoft.com/office/drawing/2014/main" id="{95B73F8D-657B-49C8-9CE4-3A9C7D7D65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81400" y="902725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81" name="Object 15">
            <a:extLst>
              <a:ext uri="{FF2B5EF4-FFF2-40B4-BE49-F238E27FC236}">
                <a16:creationId xmlns:a16="http://schemas.microsoft.com/office/drawing/2014/main" id="{46345973-7381-4134-9C5D-34DD43591810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16798451"/>
              </p:ext>
            </p:extLst>
          </p:nvPr>
        </p:nvGraphicFramePr>
        <p:xfrm>
          <a:off x="3644900" y="1994925"/>
          <a:ext cx="348093" cy="46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3">
                  <p:embed/>
                </p:oleObj>
              </mc:Choice>
              <mc:Fallback>
                <p:oleObj name="Equation" r:id="rId2" imgW="152280" imgH="203040" progId="Equation.3">
                  <p:embed/>
                  <p:pic>
                    <p:nvPicPr>
                      <p:cNvPr id="481" name="Object 15">
                        <a:extLst>
                          <a:ext uri="{FF2B5EF4-FFF2-40B4-BE49-F238E27FC236}">
                            <a16:creationId xmlns:a16="http://schemas.microsoft.com/office/drawing/2014/main" id="{46345973-7381-4134-9C5D-34DD4359181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1994925"/>
                        <a:ext cx="348093" cy="46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" name="Object 16">
            <a:extLst>
              <a:ext uri="{FF2B5EF4-FFF2-40B4-BE49-F238E27FC236}">
                <a16:creationId xmlns:a16="http://schemas.microsoft.com/office/drawing/2014/main" id="{18EC5F24-4343-4F92-8EDF-613D4487A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23745"/>
              </p:ext>
            </p:extLst>
          </p:nvPr>
        </p:nvGraphicFramePr>
        <p:xfrm>
          <a:off x="3679493" y="827766"/>
          <a:ext cx="388451" cy="47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15640" progId="Equation.3">
                  <p:embed/>
                </p:oleObj>
              </mc:Choice>
              <mc:Fallback>
                <p:oleObj name="Equation" r:id="rId4" imgW="177480" imgH="215640" progId="Equation.3">
                  <p:embed/>
                  <p:pic>
                    <p:nvPicPr>
                      <p:cNvPr id="482" name="Object 16">
                        <a:extLst>
                          <a:ext uri="{FF2B5EF4-FFF2-40B4-BE49-F238E27FC236}">
                            <a16:creationId xmlns:a16="http://schemas.microsoft.com/office/drawing/2014/main" id="{18EC5F24-4343-4F92-8EDF-613D4487A9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493" y="827766"/>
                        <a:ext cx="388451" cy="471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" name="Line 17">
            <a:extLst>
              <a:ext uri="{FF2B5EF4-FFF2-40B4-BE49-F238E27FC236}">
                <a16:creationId xmlns:a16="http://schemas.microsoft.com/office/drawing/2014/main" id="{6909B58F-B209-4097-A335-72912C3244A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30500" y="161392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84" name="Object 18">
            <a:extLst>
              <a:ext uri="{FF2B5EF4-FFF2-40B4-BE49-F238E27FC236}">
                <a16:creationId xmlns:a16="http://schemas.microsoft.com/office/drawing/2014/main" id="{80721552-3309-40C1-B39B-50D6F6E00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8720"/>
              </p:ext>
            </p:extLst>
          </p:nvPr>
        </p:nvGraphicFramePr>
        <p:xfrm>
          <a:off x="2455863" y="932888"/>
          <a:ext cx="360705" cy="443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484" name="Object 18">
                        <a:extLst>
                          <a:ext uri="{FF2B5EF4-FFF2-40B4-BE49-F238E27FC236}">
                            <a16:creationId xmlns:a16="http://schemas.microsoft.com/office/drawing/2014/main" id="{80721552-3309-40C1-B39B-50D6F6E00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932888"/>
                        <a:ext cx="360705" cy="443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" name="Text Box 19">
            <a:extLst>
              <a:ext uri="{FF2B5EF4-FFF2-40B4-BE49-F238E27FC236}">
                <a16:creationId xmlns:a16="http://schemas.microsoft.com/office/drawing/2014/main" id="{0E93074B-4AE8-42AD-BD8F-66A838A74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81029"/>
            <a:ext cx="4800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Hợp lực tác dụng vào vậ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6" name="Object 20">
                <a:extLst>
                  <a:ext uri="{FF2B5EF4-FFF2-40B4-BE49-F238E27FC236}">
                    <a16:creationId xmlns:a16="http://schemas.microsoft.com/office/drawing/2014/main" id="{32CF4191-9415-4999-A98A-A5F92937BB65}"/>
                  </a:ext>
                </a:extLst>
              </p:cNvPr>
              <p:cNvSpPr txBox="1"/>
              <p:nvPr/>
            </p:nvSpPr>
            <p:spPr bwMode="auto">
              <a:xfrm>
                <a:off x="5268913" y="2526373"/>
                <a:ext cx="2819400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486" name="Object 20">
                <a:extLst>
                  <a:ext uri="{FF2B5EF4-FFF2-40B4-BE49-F238E27FC236}">
                    <a16:creationId xmlns:a16="http://schemas.microsoft.com/office/drawing/2014/main" id="{32CF4191-9415-4999-A98A-A5F92937B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8913" y="2526373"/>
                <a:ext cx="2819400" cy="6064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7" name="Text Box 21">
            <a:extLst>
              <a:ext uri="{FF2B5EF4-FFF2-40B4-BE49-F238E27FC236}">
                <a16:creationId xmlns:a16="http://schemas.microsoft.com/office/drawing/2014/main" id="{2ED7EC57-943F-4A73-8D9B-CE2F61A7F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495" y="3153800"/>
            <a:ext cx="454250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+ Theo phương thẳng đứng: </a:t>
            </a:r>
            <a:endParaRPr lang="en-US" altLang="en-US" sz="26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8" name="Object 22">
                <a:extLst>
                  <a:ext uri="{FF2B5EF4-FFF2-40B4-BE49-F238E27FC236}">
                    <a16:creationId xmlns:a16="http://schemas.microsoft.com/office/drawing/2014/main" id="{66295610-BE95-45F2-B52C-E0D2F85DB6F5}"/>
                  </a:ext>
                </a:extLst>
              </p:cNvPr>
              <p:cNvSpPr txBox="1"/>
              <p:nvPr/>
            </p:nvSpPr>
            <p:spPr bwMode="auto">
              <a:xfrm>
                <a:off x="5251450" y="3151044"/>
                <a:ext cx="1784350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488" name="Object 22">
                <a:extLst>
                  <a:ext uri="{FF2B5EF4-FFF2-40B4-BE49-F238E27FC236}">
                    <a16:creationId xmlns:a16="http://schemas.microsoft.com/office/drawing/2014/main" id="{66295610-BE95-45F2-B52C-E0D2F85DB6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1450" y="3151044"/>
                <a:ext cx="1784350" cy="6064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0" name="Object 24">
                <a:extLst>
                  <a:ext uri="{FF2B5EF4-FFF2-40B4-BE49-F238E27FC236}">
                    <a16:creationId xmlns:a16="http://schemas.microsoft.com/office/drawing/2014/main" id="{AC16F9A6-DD95-4020-B3AE-1A15081B372A}"/>
                  </a:ext>
                </a:extLst>
              </p:cNvPr>
              <p:cNvSpPr txBox="1"/>
              <p:nvPr/>
            </p:nvSpPr>
            <p:spPr bwMode="auto">
              <a:xfrm>
                <a:off x="5251450" y="3616804"/>
                <a:ext cx="1427163" cy="606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490" name="Object 24">
                <a:extLst>
                  <a:ext uri="{FF2B5EF4-FFF2-40B4-BE49-F238E27FC236}">
                    <a16:creationId xmlns:a16="http://schemas.microsoft.com/office/drawing/2014/main" id="{AC16F9A6-DD95-4020-B3AE-1A15081B3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1450" y="3616804"/>
                <a:ext cx="1427163" cy="6064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1" name="Object 27">
                <a:extLst>
                  <a:ext uri="{FF2B5EF4-FFF2-40B4-BE49-F238E27FC236}">
                    <a16:creationId xmlns:a16="http://schemas.microsoft.com/office/drawing/2014/main" id="{90C9DDB1-E89D-4BF8-97C7-F8A46905F93E}"/>
                  </a:ext>
                </a:extLst>
              </p:cNvPr>
              <p:cNvSpPr txBox="1"/>
              <p:nvPr/>
            </p:nvSpPr>
            <p:spPr bwMode="auto">
              <a:xfrm>
                <a:off x="4067944" y="4138955"/>
                <a:ext cx="4323710" cy="1104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→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491" name="Object 27">
                <a:extLst>
                  <a:ext uri="{FF2B5EF4-FFF2-40B4-BE49-F238E27FC236}">
                    <a16:creationId xmlns:a16="http://schemas.microsoft.com/office/drawing/2014/main" id="{90C9DDB1-E89D-4BF8-97C7-F8A46905F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4138955"/>
                <a:ext cx="4323710" cy="11049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2" name="Picture 28">
            <a:extLst>
              <a:ext uri="{FF2B5EF4-FFF2-40B4-BE49-F238E27FC236}">
                <a16:creationId xmlns:a16="http://schemas.microsoft.com/office/drawing/2014/main" id="{709AD15E-EC8C-4F6A-ABAD-2BF71274C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r:link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923363"/>
            <a:ext cx="3505200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5" name="Text Box 2">
            <a:extLst>
              <a:ext uri="{FF2B5EF4-FFF2-40B4-BE49-F238E27FC236}">
                <a16:creationId xmlns:a16="http://schemas.microsoft.com/office/drawing/2014/main" id="{8D7818D7-EEA4-4EA1-9125-C43E89FEF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224" y="52936"/>
            <a:ext cx="88392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F4989D"/>
                </a:solidFill>
                <a:latin typeface="Times New Roman" panose="02020603050405020304" pitchFamily="18" charset="0"/>
              </a:rPr>
              <a:t>II. KHẢO SÁT DAO ĐỘNG CỦA CON LẮC LÒ XO                                     VỀ MẶT ĐỘNG LỰC HỌC</a:t>
            </a:r>
          </a:p>
        </p:txBody>
      </p:sp>
      <p:sp>
        <p:nvSpPr>
          <p:cNvPr id="496" name="Text Box 21">
            <a:extLst>
              <a:ext uri="{FF2B5EF4-FFF2-40B4-BE49-F238E27FC236}">
                <a16:creationId xmlns:a16="http://schemas.microsoft.com/office/drawing/2014/main" id="{6EF1B0FE-9A5A-489F-A06D-4A3F9A9F9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495" y="3602784"/>
            <a:ext cx="454250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+ Theo phương ngang: </a:t>
            </a:r>
            <a:endParaRPr lang="en-US" altLang="en-US" sz="26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7" name="TextBox 496">
            <a:extLst>
              <a:ext uri="{FF2B5EF4-FFF2-40B4-BE49-F238E27FC236}">
                <a16:creationId xmlns:a16="http://schemas.microsoft.com/office/drawing/2014/main" id="{5EFDE723-59FA-4619-AEBC-831ED1F38E66}"/>
              </a:ext>
            </a:extLst>
          </p:cNvPr>
          <p:cNvSpPr txBox="1"/>
          <p:nvPr/>
        </p:nvSpPr>
        <p:spPr>
          <a:xfrm>
            <a:off x="7191754" y="3673794"/>
            <a:ext cx="113461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en-US" sz="2600"/>
          </a:p>
        </p:txBody>
      </p:sp>
      <p:sp>
        <p:nvSpPr>
          <p:cNvPr id="498" name="Text Box 21">
            <a:extLst>
              <a:ext uri="{FF2B5EF4-FFF2-40B4-BE49-F238E27FC236}">
                <a16:creationId xmlns:a16="http://schemas.microsoft.com/office/drawing/2014/main" id="{D549F6C3-3A85-4F71-9D17-63B3E6A13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495" y="4283146"/>
            <a:ext cx="265225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+ Từ (1) và (2): </a:t>
            </a:r>
            <a:endParaRPr lang="en-US" altLang="en-US" sz="26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34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" grpId="0"/>
      <p:bldP spid="487" grpId="0"/>
      <p:bldP spid="496" grpId="0"/>
      <p:bldP spid="4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Text Box 2">
            <a:extLst>
              <a:ext uri="{FF2B5EF4-FFF2-40B4-BE49-F238E27FC236}">
                <a16:creationId xmlns:a16="http://schemas.microsoft.com/office/drawing/2014/main" id="{8D7818D7-EEA4-4EA1-9125-C43E89FEF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224" y="52936"/>
            <a:ext cx="88392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F4989D"/>
                </a:solidFill>
                <a:latin typeface="Times New Roman" panose="02020603050405020304" pitchFamily="18" charset="0"/>
              </a:rPr>
              <a:t>II. KHẢO SÁT DAO ĐỘNG CỦA CON LẮC LÒ XO                                     VỀ MẶT ĐỘNG LỰC HỌC</a:t>
            </a:r>
          </a:p>
        </p:txBody>
      </p:sp>
      <p:sp>
        <p:nvSpPr>
          <p:cNvPr id="33" name="Text Box 37">
            <a:extLst>
              <a:ext uri="{FF2B5EF4-FFF2-40B4-BE49-F238E27FC236}">
                <a16:creationId xmlns:a16="http://schemas.microsoft.com/office/drawing/2014/main" id="{4ECFC74D-F0DC-44AC-AA8C-2641C5EF8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24" y="1060239"/>
            <a:ext cx="1600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60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:</a:t>
            </a:r>
            <a:endParaRPr lang="en-US" altLang="en-US" sz="2600" b="1">
              <a:solidFill>
                <a:srgbClr val="00ADE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38">
                <a:extLst>
                  <a:ext uri="{FF2B5EF4-FFF2-40B4-BE49-F238E27FC236}">
                    <a16:creationId xmlns:a16="http://schemas.microsoft.com/office/drawing/2014/main" id="{C2F6170A-67C7-4241-8D41-F4E72D1F52AE}"/>
                  </a:ext>
                </a:extLst>
              </p:cNvPr>
              <p:cNvSpPr txBox="1"/>
              <p:nvPr/>
            </p:nvSpPr>
            <p:spPr bwMode="auto">
              <a:xfrm>
                <a:off x="1803037" y="932788"/>
                <a:ext cx="1492250" cy="927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34" name="Object 38">
                <a:extLst>
                  <a:ext uri="{FF2B5EF4-FFF2-40B4-BE49-F238E27FC236}">
                    <a16:creationId xmlns:a16="http://schemas.microsoft.com/office/drawing/2014/main" id="{C2F6170A-67C7-4241-8D41-F4E72D1F52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3037" y="932788"/>
                <a:ext cx="1492250" cy="9271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9">
                <a:extLst>
                  <a:ext uri="{FF2B5EF4-FFF2-40B4-BE49-F238E27FC236}">
                    <a16:creationId xmlns:a16="http://schemas.microsoft.com/office/drawing/2014/main" id="{B2E3C04A-86A7-4ADC-BE19-BBA59C1BC9A2}"/>
                  </a:ext>
                </a:extLst>
              </p:cNvPr>
              <p:cNvSpPr txBox="1"/>
              <p:nvPr/>
            </p:nvSpPr>
            <p:spPr bwMode="auto">
              <a:xfrm>
                <a:off x="4230324" y="945488"/>
                <a:ext cx="3103563" cy="952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35" name="Object 39">
                <a:extLst>
                  <a:ext uri="{FF2B5EF4-FFF2-40B4-BE49-F238E27FC236}">
                    <a16:creationId xmlns:a16="http://schemas.microsoft.com/office/drawing/2014/main" id="{B2E3C04A-86A7-4ADC-BE19-BBA59C1BC9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0324" y="945488"/>
                <a:ext cx="3103563" cy="9525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40">
            <a:extLst>
              <a:ext uri="{FF2B5EF4-FFF2-40B4-BE49-F238E27FC236}">
                <a16:creationId xmlns:a16="http://schemas.microsoft.com/office/drawing/2014/main" id="{F3B2F527-32B7-412F-AC9E-237AA1947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024" y="1126756"/>
            <a:ext cx="609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600" b="1" i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26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0" name="TextBox 10">
            <a:extLst>
              <a:ext uri="{FF2B5EF4-FFF2-40B4-BE49-F238E27FC236}">
                <a16:creationId xmlns:a16="http://schemas.microsoft.com/office/drawing/2014/main" id="{EB1A8451-1768-4F0A-9204-5D814730CA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908" y="1923678"/>
            <a:ext cx="777736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600" b="1">
                <a:cs typeface="Arial" panose="020B0604020202020204" pitchFamily="34" charset="0"/>
              </a:rPr>
              <a:t>Kết luận</a:t>
            </a:r>
            <a:r>
              <a:rPr lang="en-US" altLang="en-US" sz="2600">
                <a:cs typeface="Arial" panose="020B0604020202020204" pitchFamily="34" charset="0"/>
              </a:rPr>
              <a:t> : Dao động của con lắc lò xo là dao động điều hòa theo phương trình x = Acos(</a:t>
            </a:r>
            <a:r>
              <a:rPr lang="el-GR" altLang="en-US" sz="260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ω</a:t>
            </a:r>
            <a:r>
              <a:rPr lang="en-US" altLang="en-US" sz="260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 + </a:t>
            </a:r>
            <a:r>
              <a:rPr lang="el-GR" altLang="en-US" sz="260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φ</a:t>
            </a:r>
            <a:r>
              <a:rPr lang="en-US" altLang="en-US" sz="2600"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).</a:t>
            </a:r>
            <a:endParaRPr lang="en-US" altLang="en-US" sz="2600"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55">
                <a:extLst>
                  <a:ext uri="{FF2B5EF4-FFF2-40B4-BE49-F238E27FC236}">
                    <a16:creationId xmlns:a16="http://schemas.microsoft.com/office/drawing/2014/main" id="{1644A9B1-8BB4-43D4-9C2A-5C60AFA5D88E}"/>
                  </a:ext>
                </a:extLst>
              </p:cNvPr>
              <p:cNvSpPr txBox="1"/>
              <p:nvPr/>
            </p:nvSpPr>
            <p:spPr bwMode="auto">
              <a:xfrm>
                <a:off x="677206" y="3496592"/>
                <a:ext cx="1511507" cy="1307406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41" name="Object 55">
                <a:extLst>
                  <a:ext uri="{FF2B5EF4-FFF2-40B4-BE49-F238E27FC236}">
                    <a16:creationId xmlns:a16="http://schemas.microsoft.com/office/drawing/2014/main" id="{1644A9B1-8BB4-43D4-9C2A-5C60AFA5D8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206" y="3496592"/>
                <a:ext cx="1511507" cy="13074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56">
                <a:extLst>
                  <a:ext uri="{FF2B5EF4-FFF2-40B4-BE49-F238E27FC236}">
                    <a16:creationId xmlns:a16="http://schemas.microsoft.com/office/drawing/2014/main" id="{BA3881A5-C52C-4EAA-9045-D5E162B15032}"/>
                  </a:ext>
                </a:extLst>
              </p:cNvPr>
              <p:cNvSpPr txBox="1"/>
              <p:nvPr/>
            </p:nvSpPr>
            <p:spPr bwMode="auto">
              <a:xfrm>
                <a:off x="3030490" y="3496592"/>
                <a:ext cx="2154100" cy="1307405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42" name="Object 56">
                <a:extLst>
                  <a:ext uri="{FF2B5EF4-FFF2-40B4-BE49-F238E27FC236}">
                    <a16:creationId xmlns:a16="http://schemas.microsoft.com/office/drawing/2014/main" id="{BA3881A5-C52C-4EAA-9045-D5E162B150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490" y="3496592"/>
                <a:ext cx="2154100" cy="13074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59">
                <a:extLst>
                  <a:ext uri="{FF2B5EF4-FFF2-40B4-BE49-F238E27FC236}">
                    <a16:creationId xmlns:a16="http://schemas.microsoft.com/office/drawing/2014/main" id="{FB20669E-7F43-4A05-88EE-F4004FDAF77D}"/>
                  </a:ext>
                </a:extLst>
              </p:cNvPr>
              <p:cNvSpPr txBox="1"/>
              <p:nvPr/>
            </p:nvSpPr>
            <p:spPr bwMode="auto">
              <a:xfrm>
                <a:off x="5995627" y="3508113"/>
                <a:ext cx="2440752" cy="129588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600"/>
              </a:p>
            </p:txBody>
          </p:sp>
        </mc:Choice>
        <mc:Fallback xmlns="">
          <p:sp>
            <p:nvSpPr>
              <p:cNvPr id="45" name="Object 59">
                <a:extLst>
                  <a:ext uri="{FF2B5EF4-FFF2-40B4-BE49-F238E27FC236}">
                    <a16:creationId xmlns:a16="http://schemas.microsoft.com/office/drawing/2014/main" id="{FB20669E-7F43-4A05-88EE-F4004FDAF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5627" y="3508113"/>
                <a:ext cx="2440752" cy="12958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E4A57984-FEDC-4710-B23C-01EC5B2790EC}"/>
              </a:ext>
            </a:extLst>
          </p:cNvPr>
          <p:cNvSpPr txBox="1"/>
          <p:nvPr/>
        </p:nvSpPr>
        <p:spPr>
          <a:xfrm>
            <a:off x="580224" y="2980413"/>
            <a:ext cx="752016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600">
                <a:latin typeface="Arial" panose="020B0604020202020204" pitchFamily="34" charset="0"/>
                <a:cs typeface="Arial" panose="020B0604020202020204" pitchFamily="34" charset="0"/>
              </a:rPr>
              <a:t>+ Tần số góc, chu kỳ và tần số của con lắc lò xo: </a:t>
            </a:r>
          </a:p>
        </p:txBody>
      </p:sp>
    </p:spTree>
    <p:extLst>
      <p:ext uri="{BB962C8B-B14F-4D97-AF65-F5344CB8AC3E}">
        <p14:creationId xmlns:p14="http://schemas.microsoft.com/office/powerpoint/2010/main" val="261606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Text Box 2">
            <a:extLst>
              <a:ext uri="{FF2B5EF4-FFF2-40B4-BE49-F238E27FC236}">
                <a16:creationId xmlns:a16="http://schemas.microsoft.com/office/drawing/2014/main" id="{8D7818D7-EEA4-4EA1-9125-C43E89FEF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224" y="52936"/>
            <a:ext cx="88392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F4989D"/>
                </a:solidFill>
                <a:latin typeface="Times New Roman" panose="02020603050405020304" pitchFamily="18" charset="0"/>
              </a:rPr>
              <a:t>II. KHẢO SÁT DAO ĐỘNG CỦA CON LẮC LÒ XO                                     VỀ MẶT ĐỘNG LỰC HỌC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80D63A68-3E7B-44AF-B59E-F1D87CBAE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1059582"/>
            <a:ext cx="849694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Lực kéo về:</a:t>
            </a:r>
            <a:r>
              <a:rPr lang="en-US" altLang="en-US" sz="2800">
                <a:solidFill>
                  <a:srgbClr val="00ADE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Lực luôn hướng về vị trí cân bằng gọi là lực kéo về. </a:t>
            </a:r>
          </a:p>
          <a:p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Lực kéo về có độ lớn tỉ lệ với li độ là lực gây ra </a:t>
            </a:r>
          </a:p>
          <a:p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gia tốc cho vật dao động điều hòa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5DFC6C-66B6-4473-8B37-C8811536BD22}"/>
              </a:ext>
            </a:extLst>
          </p:cNvPr>
          <p:cNvSpPr txBox="1"/>
          <p:nvPr/>
        </p:nvSpPr>
        <p:spPr>
          <a:xfrm>
            <a:off x="467544" y="2989558"/>
            <a:ext cx="601578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en-US" sz="2800" u="sng">
                <a:latin typeface="Arial" panose="020B0604020202020204" pitchFamily="34" charset="0"/>
                <a:cs typeface="Arial" panose="020B0604020202020204" pitchFamily="34" charset="0"/>
              </a:rPr>
              <a:t>Biểu thức</a:t>
            </a:r>
            <a:r>
              <a:rPr lang="pt-BR" altLang="en-US" sz="2800">
                <a:latin typeface="Arial" panose="020B0604020202020204" pitchFamily="34" charset="0"/>
                <a:cs typeface="Arial" panose="020B0604020202020204" pitchFamily="34" charset="0"/>
              </a:rPr>
              <a:t> :  F</a:t>
            </a:r>
            <a:r>
              <a:rPr lang="pt-BR" altLang="en-US" sz="2800" baseline="-25000">
                <a:latin typeface="Arial" panose="020B0604020202020204" pitchFamily="34" charset="0"/>
                <a:cs typeface="Arial" panose="020B0604020202020204" pitchFamily="34" charset="0"/>
              </a:rPr>
              <a:t>KV</a:t>
            </a:r>
            <a:r>
              <a:rPr lang="pt-BR" altLang="en-US" sz="2800">
                <a:latin typeface="Arial" panose="020B0604020202020204" pitchFamily="34" charset="0"/>
                <a:cs typeface="Arial" panose="020B0604020202020204" pitchFamily="34" charset="0"/>
              </a:rPr>
              <a:t> = - kx = - m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pt-BR" altLang="en-US" sz="2800" baseline="3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altLang="en-US" sz="280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  <a:p>
            <a:r>
              <a:rPr lang="pt-BR" altLang="en-US" sz="280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99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Text Box 2">
            <a:extLst>
              <a:ext uri="{FF2B5EF4-FFF2-40B4-BE49-F238E27FC236}">
                <a16:creationId xmlns:a16="http://schemas.microsoft.com/office/drawing/2014/main" id="{8D7818D7-EEA4-4EA1-9125-C43E89FEF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224" y="52936"/>
            <a:ext cx="88392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F4989D"/>
                </a:solidFill>
                <a:latin typeface="Times New Roman" panose="02020603050405020304" pitchFamily="18" charset="0"/>
              </a:rPr>
              <a:t>II. KHẢO SÁT DAO ĐỘNG CỦA CON LẮC LÒ XO                                     VỀ MẶT ĐỘNG LỰC HỌ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1FD73C-1A9A-4AD2-A816-BEB098C4FF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26" y="957768"/>
            <a:ext cx="8897747" cy="4186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8343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1397</Words>
  <PresentationFormat>On-screen Show (16:9)</PresentationFormat>
  <Paragraphs>18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6" baseType="lpstr">
      <vt:lpstr>맑은 고딕</vt:lpstr>
      <vt:lpstr>#9Slide04 SFU Belle</vt:lpstr>
      <vt:lpstr>Arial</vt:lpstr>
      <vt:lpstr>Calibri</vt:lpstr>
      <vt:lpstr>Calibri Light</vt:lpstr>
      <vt:lpstr>Cambria Math</vt:lpstr>
      <vt:lpstr>Symbol</vt:lpstr>
      <vt:lpstr>Times New Roman</vt:lpstr>
      <vt:lpstr>VNI-Helve</vt:lpstr>
      <vt:lpstr>VNI-Times</vt:lpstr>
      <vt:lpstr>Office Theme</vt:lpstr>
      <vt:lpstr>Custom Design</vt:lpstr>
      <vt:lpstr>1_Office Theme</vt:lpstr>
      <vt:lpstr>Default Design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4-04-01T16:27:38Z</dcterms:created>
  <dcterms:modified xsi:type="dcterms:W3CDTF">2021-09-08T11:17:37Z</dcterms:modified>
</cp:coreProperties>
</file>